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5B4250" w14:textId="77777777" w:rsidR="004C5B2D" w:rsidRDefault="004C5B2D" w:rsidP="004C5B2D">
      <w:pPr>
        <w:jc w:val="center"/>
      </w:pPr>
      <w:r>
        <w:t>Министерство науки и высшего образования РФ</w:t>
      </w:r>
    </w:p>
    <w:p w14:paraId="0D0BA8AB" w14:textId="77777777" w:rsidR="004C5B2D" w:rsidRDefault="004C5B2D" w:rsidP="004C5B2D">
      <w:pPr>
        <w:jc w:val="center"/>
      </w:pPr>
      <w:r>
        <w:t>ФГАОУ ВО Пермский национальный исследовательский</w:t>
      </w:r>
    </w:p>
    <w:p w14:paraId="1352650A" w14:textId="77777777" w:rsidR="004C5B2D" w:rsidRDefault="004C5B2D" w:rsidP="004C5B2D">
      <w:pPr>
        <w:jc w:val="center"/>
      </w:pPr>
      <w:r>
        <w:t>политехнический университет</w:t>
      </w:r>
    </w:p>
    <w:p w14:paraId="5AFAFDF5" w14:textId="77777777" w:rsidR="004C5B2D" w:rsidRDefault="004C5B2D" w:rsidP="004C5B2D">
      <w:pPr>
        <w:jc w:val="center"/>
      </w:pPr>
      <w:r>
        <w:t>Кафедра «Вычислительная математика, механика и биомеханика»</w:t>
      </w:r>
    </w:p>
    <w:p w14:paraId="69ED8B39" w14:textId="77777777" w:rsidR="004C5B2D" w:rsidRDefault="004C5B2D" w:rsidP="004C5B2D">
      <w:pPr>
        <w:jc w:val="center"/>
      </w:pPr>
    </w:p>
    <w:p w14:paraId="59030723" w14:textId="77777777" w:rsidR="004C5B2D" w:rsidRDefault="004C5B2D" w:rsidP="004C5B2D">
      <w:pPr>
        <w:jc w:val="center"/>
      </w:pPr>
    </w:p>
    <w:p w14:paraId="6435A619" w14:textId="77777777" w:rsidR="004C5B2D" w:rsidRDefault="004C5B2D" w:rsidP="004C5B2D">
      <w:pPr>
        <w:jc w:val="center"/>
      </w:pPr>
    </w:p>
    <w:p w14:paraId="79320BDC" w14:textId="77777777" w:rsidR="004C5B2D" w:rsidRDefault="004C5B2D" w:rsidP="004C5B2D">
      <w:pPr>
        <w:jc w:val="center"/>
      </w:pPr>
    </w:p>
    <w:p w14:paraId="0FFDDDA7" w14:textId="77777777" w:rsidR="004C5B2D" w:rsidRDefault="004C5B2D" w:rsidP="004C5B2D">
      <w:pPr>
        <w:jc w:val="center"/>
      </w:pPr>
    </w:p>
    <w:p w14:paraId="192D0458" w14:textId="77777777" w:rsidR="004C5B2D" w:rsidRDefault="004C5B2D" w:rsidP="004C5B2D">
      <w:pPr>
        <w:jc w:val="center"/>
      </w:pPr>
    </w:p>
    <w:p w14:paraId="6F0C720B" w14:textId="77777777" w:rsidR="004C5B2D" w:rsidRDefault="004C5B2D" w:rsidP="004C5B2D">
      <w:pPr>
        <w:jc w:val="center"/>
      </w:pPr>
    </w:p>
    <w:p w14:paraId="4B7FF42D" w14:textId="77777777" w:rsidR="004C5B2D" w:rsidRDefault="004C5B2D" w:rsidP="004C5B2D">
      <w:pPr>
        <w:jc w:val="center"/>
      </w:pPr>
    </w:p>
    <w:p w14:paraId="06C736A5" w14:textId="77777777" w:rsidR="004C5B2D" w:rsidRDefault="004C5B2D" w:rsidP="004C5B2D">
      <w:pPr>
        <w:jc w:val="center"/>
      </w:pPr>
    </w:p>
    <w:p w14:paraId="238818AE" w14:textId="77777777" w:rsidR="004C5B2D" w:rsidRDefault="004C5B2D" w:rsidP="004C5B2D">
      <w:pPr>
        <w:jc w:val="center"/>
      </w:pPr>
    </w:p>
    <w:p w14:paraId="3727A2A7" w14:textId="77777777" w:rsidR="004C5B2D" w:rsidRDefault="004C5B2D" w:rsidP="004C5B2D">
      <w:pPr>
        <w:jc w:val="center"/>
      </w:pPr>
    </w:p>
    <w:p w14:paraId="0697B989" w14:textId="77777777" w:rsidR="004C5B2D" w:rsidRDefault="004C5B2D" w:rsidP="004C5B2D">
      <w:pPr>
        <w:jc w:val="center"/>
      </w:pPr>
    </w:p>
    <w:p w14:paraId="05B58095" w14:textId="77777777" w:rsidR="004C5B2D" w:rsidRDefault="004C5B2D" w:rsidP="004C5B2D">
      <w:pPr>
        <w:jc w:val="center"/>
      </w:pPr>
    </w:p>
    <w:p w14:paraId="1F12965E" w14:textId="77777777" w:rsidR="004C5B2D" w:rsidRDefault="004C5B2D" w:rsidP="004C5B2D">
      <w:pPr>
        <w:jc w:val="center"/>
      </w:pPr>
    </w:p>
    <w:p w14:paraId="271F5D81" w14:textId="6DBEE488" w:rsidR="004C5B2D" w:rsidRPr="004C5B2D" w:rsidRDefault="004C5B2D" w:rsidP="004C5B2D">
      <w:pPr>
        <w:jc w:val="center"/>
      </w:pPr>
      <w:r>
        <w:t xml:space="preserve">Отчет по лабораторной работе № </w:t>
      </w:r>
      <w:r w:rsidRPr="004C5B2D">
        <w:t>8</w:t>
      </w:r>
    </w:p>
    <w:p w14:paraId="7952F108" w14:textId="39A93A0C" w:rsidR="004C5B2D" w:rsidRDefault="004C5B2D" w:rsidP="004C5B2D">
      <w:pPr>
        <w:jc w:val="center"/>
      </w:pPr>
      <w:r>
        <w:t>тема «Одномерные массивы и матрицы»</w:t>
      </w:r>
    </w:p>
    <w:p w14:paraId="7DF5B192" w14:textId="77777777" w:rsidR="004C5B2D" w:rsidRDefault="004C5B2D" w:rsidP="004C5B2D">
      <w:pPr>
        <w:jc w:val="center"/>
      </w:pPr>
      <w:r>
        <w:t>по дисциплине «Информатика»</w:t>
      </w:r>
    </w:p>
    <w:p w14:paraId="55AA1D02" w14:textId="77777777" w:rsidR="004C5B2D" w:rsidRDefault="004C5B2D" w:rsidP="004C5B2D">
      <w:pPr>
        <w:jc w:val="center"/>
      </w:pPr>
    </w:p>
    <w:p w14:paraId="7A27B003" w14:textId="77777777" w:rsidR="004C5B2D" w:rsidRDefault="004C5B2D" w:rsidP="004C5B2D">
      <w:pPr>
        <w:jc w:val="center"/>
      </w:pPr>
    </w:p>
    <w:p w14:paraId="5F985E92" w14:textId="77777777" w:rsidR="004C5B2D" w:rsidRDefault="004C5B2D" w:rsidP="004C5B2D">
      <w:pPr>
        <w:jc w:val="center"/>
      </w:pPr>
    </w:p>
    <w:p w14:paraId="7370EE10" w14:textId="77777777" w:rsidR="004C5B2D" w:rsidRDefault="004C5B2D" w:rsidP="004C5B2D">
      <w:pPr>
        <w:jc w:val="center"/>
      </w:pPr>
    </w:p>
    <w:p w14:paraId="4E69D2A6" w14:textId="77777777" w:rsidR="004C5B2D" w:rsidRDefault="004C5B2D" w:rsidP="004C5B2D">
      <w:pPr>
        <w:jc w:val="center"/>
      </w:pPr>
    </w:p>
    <w:p w14:paraId="4CC30771" w14:textId="77777777" w:rsidR="004C5B2D" w:rsidRDefault="004C5B2D" w:rsidP="004C5B2D">
      <w:pPr>
        <w:jc w:val="center"/>
      </w:pPr>
    </w:p>
    <w:p w14:paraId="71014B6C" w14:textId="77777777" w:rsidR="004C5B2D" w:rsidRDefault="004C5B2D" w:rsidP="004C5B2D">
      <w:pPr>
        <w:jc w:val="center"/>
      </w:pPr>
    </w:p>
    <w:p w14:paraId="59B7521D" w14:textId="77777777" w:rsidR="004C5B2D" w:rsidRDefault="004C5B2D" w:rsidP="004C5B2D">
      <w:pPr>
        <w:jc w:val="center"/>
      </w:pPr>
    </w:p>
    <w:p w14:paraId="68D60151" w14:textId="618FC3FA" w:rsidR="004C5B2D" w:rsidRPr="0069458B" w:rsidRDefault="004C5B2D" w:rsidP="004C5B2D">
      <w:pPr>
        <w:ind w:left="5670"/>
        <w:jc w:val="left"/>
      </w:pPr>
      <w:r>
        <w:t xml:space="preserve">Выполнил: студент группы ИСТ-22-1б </w:t>
      </w:r>
      <w:r w:rsidR="0069458B">
        <w:t>Вихляев И. С.</w:t>
      </w:r>
    </w:p>
    <w:p w14:paraId="74FD7802" w14:textId="77777777" w:rsidR="004C5B2D" w:rsidRDefault="004C5B2D" w:rsidP="004C5B2D">
      <w:pPr>
        <w:ind w:left="5670"/>
        <w:jc w:val="left"/>
      </w:pPr>
    </w:p>
    <w:p w14:paraId="3AF1E109" w14:textId="77777777" w:rsidR="004C5B2D" w:rsidRDefault="004C5B2D" w:rsidP="004C5B2D">
      <w:pPr>
        <w:ind w:left="5670"/>
        <w:jc w:val="left"/>
      </w:pPr>
    </w:p>
    <w:p w14:paraId="6C52D6EE" w14:textId="77777777" w:rsidR="004C5B2D" w:rsidRDefault="004C5B2D" w:rsidP="004C5B2D">
      <w:pPr>
        <w:ind w:left="5670"/>
        <w:jc w:val="left"/>
      </w:pPr>
      <w:r>
        <w:t xml:space="preserve">Проверил: ассистент каф. ВММБ </w:t>
      </w:r>
      <w:proofErr w:type="spellStart"/>
      <w:r>
        <w:t>Нетбай</w:t>
      </w:r>
      <w:proofErr w:type="spellEnd"/>
      <w:r>
        <w:t xml:space="preserve"> Г.В.</w:t>
      </w:r>
    </w:p>
    <w:p w14:paraId="410C5F4C" w14:textId="77777777" w:rsidR="004C5B2D" w:rsidRDefault="004C5B2D" w:rsidP="004C5B2D">
      <w:pPr>
        <w:jc w:val="center"/>
      </w:pPr>
    </w:p>
    <w:p w14:paraId="12B0C3C0" w14:textId="77777777" w:rsidR="004C5B2D" w:rsidRDefault="004C5B2D" w:rsidP="004C5B2D">
      <w:pPr>
        <w:jc w:val="center"/>
      </w:pPr>
    </w:p>
    <w:p w14:paraId="225247C3" w14:textId="77777777" w:rsidR="004C5B2D" w:rsidRDefault="004C5B2D" w:rsidP="004C5B2D">
      <w:pPr>
        <w:jc w:val="center"/>
      </w:pPr>
    </w:p>
    <w:p w14:paraId="4997C15B" w14:textId="77777777" w:rsidR="004C5B2D" w:rsidRDefault="004C5B2D" w:rsidP="004C5B2D">
      <w:pPr>
        <w:jc w:val="center"/>
      </w:pPr>
    </w:p>
    <w:p w14:paraId="5DE19EC4" w14:textId="77777777" w:rsidR="004C5B2D" w:rsidRDefault="004C5B2D" w:rsidP="004C5B2D">
      <w:pPr>
        <w:jc w:val="center"/>
      </w:pPr>
    </w:p>
    <w:p w14:paraId="3394B5D2" w14:textId="77777777" w:rsidR="004C5B2D" w:rsidRDefault="004C5B2D" w:rsidP="004C5B2D">
      <w:pPr>
        <w:jc w:val="center"/>
      </w:pPr>
    </w:p>
    <w:p w14:paraId="6B10135A" w14:textId="77777777" w:rsidR="004C5B2D" w:rsidRDefault="004C5B2D" w:rsidP="004C5B2D">
      <w:pPr>
        <w:jc w:val="center"/>
      </w:pPr>
    </w:p>
    <w:p w14:paraId="62C34A45" w14:textId="77777777" w:rsidR="004C5B2D" w:rsidRDefault="004C5B2D" w:rsidP="004C5B2D">
      <w:pPr>
        <w:jc w:val="center"/>
      </w:pPr>
    </w:p>
    <w:p w14:paraId="79052C87" w14:textId="77777777" w:rsidR="004C5B2D" w:rsidRDefault="004C5B2D" w:rsidP="004C5B2D">
      <w:pPr>
        <w:jc w:val="center"/>
      </w:pPr>
    </w:p>
    <w:p w14:paraId="568A33B9" w14:textId="666EAE03" w:rsidR="004C5B2D" w:rsidRDefault="004C5B2D" w:rsidP="004C5B2D">
      <w:pPr>
        <w:spacing w:after="200" w:line="276" w:lineRule="auto"/>
        <w:jc w:val="center"/>
        <w:rPr>
          <w:b/>
        </w:rPr>
      </w:pPr>
      <w:r>
        <w:t>Пермь, 202</w:t>
      </w:r>
      <w:r w:rsidR="00CF2ED6">
        <w:t>3</w:t>
      </w:r>
      <w:r>
        <w:rPr>
          <w:b/>
        </w:rPr>
        <w:br w:type="page"/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1278873711"/>
        <w:docPartObj>
          <w:docPartGallery w:val="Table of Contents"/>
          <w:docPartUnique/>
        </w:docPartObj>
      </w:sdtPr>
      <w:sdtContent>
        <w:p w14:paraId="0EEF23A4" w14:textId="77777777" w:rsidR="004C5B2D" w:rsidRDefault="004C5B2D" w:rsidP="004C5B2D">
          <w:pPr>
            <w:pStyle w:val="ac"/>
            <w:jc w:val="center"/>
            <w:rPr>
              <w:rFonts w:ascii="Times New Roman" w:hAnsi="Times New Roman" w:cs="Times New Roman"/>
              <w:b/>
              <w:bCs/>
              <w:color w:val="000000" w:themeColor="text1"/>
            </w:rPr>
          </w:pPr>
          <w:r>
            <w:rPr>
              <w:rFonts w:ascii="Times New Roman" w:hAnsi="Times New Roman" w:cs="Times New Roman"/>
              <w:b/>
              <w:bCs/>
              <w:color w:val="000000" w:themeColor="text1"/>
            </w:rPr>
            <w:t>Содержание</w:t>
          </w:r>
        </w:p>
        <w:p w14:paraId="582E5D69" w14:textId="280A2919" w:rsidR="00AF061B" w:rsidRDefault="004C5B2D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35178172" w:history="1">
            <w:r w:rsidR="00AF061B" w:rsidRPr="00743855">
              <w:rPr>
                <w:rStyle w:val="a7"/>
                <w:noProof/>
              </w:rPr>
              <w:t>Задание 1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72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4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05C2728B" w14:textId="09C1E40F" w:rsidR="00AF061B" w:rsidRDefault="0000000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173" w:history="1">
            <w:r w:rsidR="00AF061B" w:rsidRPr="00743855">
              <w:rPr>
                <w:rStyle w:val="a7"/>
                <w:noProof/>
              </w:rPr>
              <w:t>1.1. Постановка задачи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73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4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0FB0F978" w14:textId="1FD7900F" w:rsidR="00AF061B" w:rsidRDefault="0000000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174" w:history="1">
            <w:r w:rsidR="00AF061B" w:rsidRPr="00743855">
              <w:rPr>
                <w:rStyle w:val="a7"/>
                <w:noProof/>
              </w:rPr>
              <w:t>1.2. Решение задачи, код 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74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4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135F2233" w14:textId="4F02E3BE" w:rsidR="00AF061B" w:rsidRDefault="0000000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175" w:history="1">
            <w:r w:rsidR="00AF061B" w:rsidRPr="00743855">
              <w:rPr>
                <w:rStyle w:val="a7"/>
                <w:noProof/>
              </w:rPr>
              <w:t>1.3. Тестирование работы 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75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5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43AFBB72" w14:textId="45320F98" w:rsidR="00AF061B" w:rsidRDefault="00000000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35178176" w:history="1">
            <w:r w:rsidR="00AF061B" w:rsidRPr="00743855">
              <w:rPr>
                <w:rStyle w:val="a7"/>
                <w:noProof/>
              </w:rPr>
              <w:t>Задание 2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76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5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47B6D1BD" w14:textId="2C953ECB" w:rsidR="00AF061B" w:rsidRDefault="0000000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177" w:history="1">
            <w:r w:rsidR="00AF061B" w:rsidRPr="00743855">
              <w:rPr>
                <w:rStyle w:val="a7"/>
                <w:noProof/>
              </w:rPr>
              <w:t>2.1. Постановка задачи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77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5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4B992AE2" w14:textId="44EECD2B" w:rsidR="00AF061B" w:rsidRDefault="0000000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178" w:history="1">
            <w:r w:rsidR="00AF061B" w:rsidRPr="00743855">
              <w:rPr>
                <w:rStyle w:val="a7"/>
                <w:noProof/>
                <w:lang w:val="en-US"/>
              </w:rPr>
              <w:t xml:space="preserve">2.2. </w:t>
            </w:r>
            <w:r w:rsidR="00AF061B" w:rsidRPr="00743855">
              <w:rPr>
                <w:rStyle w:val="a7"/>
                <w:noProof/>
              </w:rPr>
              <w:t>Решение</w:t>
            </w:r>
            <w:r w:rsidR="00AF061B" w:rsidRPr="00743855">
              <w:rPr>
                <w:rStyle w:val="a7"/>
                <w:noProof/>
                <w:lang w:val="en-US"/>
              </w:rPr>
              <w:t xml:space="preserve"> </w:t>
            </w:r>
            <w:r w:rsidR="00AF061B" w:rsidRPr="00743855">
              <w:rPr>
                <w:rStyle w:val="a7"/>
                <w:noProof/>
              </w:rPr>
              <w:t>задачи</w:t>
            </w:r>
            <w:r w:rsidR="00AF061B" w:rsidRPr="00743855">
              <w:rPr>
                <w:rStyle w:val="a7"/>
                <w:noProof/>
                <w:lang w:val="en-US"/>
              </w:rPr>
              <w:t xml:space="preserve">, </w:t>
            </w:r>
            <w:r w:rsidR="00AF061B" w:rsidRPr="00743855">
              <w:rPr>
                <w:rStyle w:val="a7"/>
                <w:noProof/>
              </w:rPr>
              <w:t>код</w:t>
            </w:r>
            <w:r w:rsidR="00AF061B" w:rsidRPr="00743855">
              <w:rPr>
                <w:rStyle w:val="a7"/>
                <w:noProof/>
                <w:lang w:val="en-US"/>
              </w:rPr>
              <w:t xml:space="preserve"> </w:t>
            </w:r>
            <w:r w:rsidR="00AF061B" w:rsidRPr="00743855">
              <w:rPr>
                <w:rStyle w:val="a7"/>
                <w:noProof/>
              </w:rPr>
              <w:t>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78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5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4E0EF72B" w14:textId="64D89776" w:rsidR="00AF061B" w:rsidRDefault="0000000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179" w:history="1">
            <w:r w:rsidR="00AF061B" w:rsidRPr="00743855">
              <w:rPr>
                <w:rStyle w:val="a7"/>
                <w:noProof/>
              </w:rPr>
              <w:t>2.3. Тестирование работы 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79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5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2F2D0902" w14:textId="024F44E7" w:rsidR="00AF061B" w:rsidRDefault="00000000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35178180" w:history="1">
            <w:r w:rsidR="00AF061B" w:rsidRPr="00743855">
              <w:rPr>
                <w:rStyle w:val="a7"/>
                <w:noProof/>
              </w:rPr>
              <w:t>Задание 3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80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5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6DBF6A24" w14:textId="2DBFC800" w:rsidR="00AF061B" w:rsidRDefault="0000000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181" w:history="1">
            <w:r w:rsidR="00AF061B" w:rsidRPr="00743855">
              <w:rPr>
                <w:rStyle w:val="a7"/>
                <w:noProof/>
              </w:rPr>
              <w:t>3.1. Постановка задачи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81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5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6357CDCE" w14:textId="35BAE6ED" w:rsidR="00AF061B" w:rsidRDefault="0000000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182" w:history="1">
            <w:r w:rsidR="00AF061B" w:rsidRPr="00743855">
              <w:rPr>
                <w:rStyle w:val="a7"/>
                <w:noProof/>
              </w:rPr>
              <w:t>3.2 Решение задачи, код 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82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5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3A7F32E0" w14:textId="18679A94" w:rsidR="00AF061B" w:rsidRDefault="0000000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183" w:history="1">
            <w:r w:rsidR="00AF061B" w:rsidRPr="00743855">
              <w:rPr>
                <w:rStyle w:val="a7"/>
                <w:noProof/>
              </w:rPr>
              <w:t>3.3. Тестирование работы 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83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6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3CCF8973" w14:textId="4AA3BF48" w:rsidR="00AF061B" w:rsidRDefault="00000000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35178184" w:history="1">
            <w:r w:rsidR="00AF061B" w:rsidRPr="00743855">
              <w:rPr>
                <w:rStyle w:val="a7"/>
                <w:noProof/>
              </w:rPr>
              <w:t>Задание 4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84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6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00D8E4F6" w14:textId="517BF781" w:rsidR="00AF061B" w:rsidRDefault="0000000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185" w:history="1">
            <w:r w:rsidR="00AF061B" w:rsidRPr="00743855">
              <w:rPr>
                <w:rStyle w:val="a7"/>
                <w:noProof/>
              </w:rPr>
              <w:t>4.1. Постановка задачи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85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6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1BD45F3A" w14:textId="402F1CB7" w:rsidR="00AF061B" w:rsidRDefault="0000000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186" w:history="1">
            <w:r w:rsidR="00AF061B" w:rsidRPr="00743855">
              <w:rPr>
                <w:rStyle w:val="a7"/>
                <w:noProof/>
              </w:rPr>
              <w:t>4.2. Решение задачи, код 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86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7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3D55EDD7" w14:textId="2AEC19F1" w:rsidR="00AF061B" w:rsidRDefault="0000000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187" w:history="1">
            <w:r w:rsidR="00AF061B" w:rsidRPr="00743855">
              <w:rPr>
                <w:rStyle w:val="a7"/>
                <w:noProof/>
              </w:rPr>
              <w:t>4.3. Тестирование работы 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87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7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2492382C" w14:textId="3F26E030" w:rsidR="00AF061B" w:rsidRDefault="00000000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35178188" w:history="1">
            <w:r w:rsidR="00AF061B" w:rsidRPr="00743855">
              <w:rPr>
                <w:rStyle w:val="a7"/>
                <w:noProof/>
              </w:rPr>
              <w:t>Задание 5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88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8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1881B0BA" w14:textId="4B06226A" w:rsidR="00AF061B" w:rsidRDefault="0000000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189" w:history="1">
            <w:r w:rsidR="00AF061B" w:rsidRPr="00743855">
              <w:rPr>
                <w:rStyle w:val="a7"/>
                <w:noProof/>
              </w:rPr>
              <w:t>5.1. Постановка задачи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89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8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426580A6" w14:textId="56D32F7D" w:rsidR="00AF061B" w:rsidRDefault="0000000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190" w:history="1">
            <w:r w:rsidR="00AF061B" w:rsidRPr="00743855">
              <w:rPr>
                <w:rStyle w:val="a7"/>
                <w:noProof/>
              </w:rPr>
              <w:t>5.2. Решение задачи, код 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90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8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4B05392B" w14:textId="44F9919F" w:rsidR="00AF061B" w:rsidRDefault="0000000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191" w:history="1">
            <w:r w:rsidR="00AF061B" w:rsidRPr="00743855">
              <w:rPr>
                <w:rStyle w:val="a7"/>
                <w:noProof/>
              </w:rPr>
              <w:t>5.3. Тестирование работы 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91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9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226F10CC" w14:textId="12E3B9D8" w:rsidR="00AF061B" w:rsidRDefault="00000000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35178192" w:history="1">
            <w:r w:rsidR="00AF061B" w:rsidRPr="00743855">
              <w:rPr>
                <w:rStyle w:val="a7"/>
                <w:noProof/>
              </w:rPr>
              <w:t>Задание 6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92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9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19E42459" w14:textId="0972DFB5" w:rsidR="00AF061B" w:rsidRDefault="0000000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193" w:history="1">
            <w:r w:rsidR="00AF061B" w:rsidRPr="00743855">
              <w:rPr>
                <w:rStyle w:val="a7"/>
                <w:noProof/>
              </w:rPr>
              <w:t>6.1. Постановка задачи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93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9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605333AF" w14:textId="531DDA48" w:rsidR="00AF061B" w:rsidRDefault="0000000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194" w:history="1">
            <w:r w:rsidR="00AF061B" w:rsidRPr="00743855">
              <w:rPr>
                <w:rStyle w:val="a7"/>
                <w:noProof/>
              </w:rPr>
              <w:t>6.2. Решение задачи, код 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94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9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72F2BA1B" w14:textId="21984462" w:rsidR="00AF061B" w:rsidRDefault="0000000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195" w:history="1">
            <w:r w:rsidR="00AF061B" w:rsidRPr="00743855">
              <w:rPr>
                <w:rStyle w:val="a7"/>
                <w:noProof/>
              </w:rPr>
              <w:t>6.3. Тестирование работы 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95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0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64DA8F79" w14:textId="3508230F" w:rsidR="00AF061B" w:rsidRDefault="00000000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35178196" w:history="1">
            <w:r w:rsidR="00AF061B" w:rsidRPr="00743855">
              <w:rPr>
                <w:rStyle w:val="a7"/>
                <w:noProof/>
              </w:rPr>
              <w:t>Задание 7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96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0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2FBF03ED" w14:textId="53CB7560" w:rsidR="00AF061B" w:rsidRDefault="0000000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197" w:history="1">
            <w:r w:rsidR="00AF061B" w:rsidRPr="00743855">
              <w:rPr>
                <w:rStyle w:val="a7"/>
                <w:noProof/>
              </w:rPr>
              <w:t>7.1. Постановка задачи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97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0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4E067550" w14:textId="6759EB05" w:rsidR="00AF061B" w:rsidRDefault="0000000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198" w:history="1">
            <w:r w:rsidR="00AF061B" w:rsidRPr="00743855">
              <w:rPr>
                <w:rStyle w:val="a7"/>
                <w:noProof/>
              </w:rPr>
              <w:t>7.2.1 Решение задачи, код 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98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0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68CF4C36" w14:textId="4C33B002" w:rsidR="00AF061B" w:rsidRDefault="0000000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199" w:history="1">
            <w:r w:rsidR="00AF061B" w:rsidRPr="00743855">
              <w:rPr>
                <w:rStyle w:val="a7"/>
                <w:noProof/>
              </w:rPr>
              <w:t>7.3. Тестирование работы 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99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1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73AB9EC3" w14:textId="2DD15F0F" w:rsidR="00AF061B" w:rsidRDefault="00000000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35178200" w:history="1">
            <w:r w:rsidR="00AF061B" w:rsidRPr="00743855">
              <w:rPr>
                <w:rStyle w:val="a7"/>
                <w:noProof/>
              </w:rPr>
              <w:t>Задание 8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200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1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19F6954E" w14:textId="019211D4" w:rsidR="00AF061B" w:rsidRDefault="0000000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201" w:history="1">
            <w:r w:rsidR="00AF061B" w:rsidRPr="00743855">
              <w:rPr>
                <w:rStyle w:val="a7"/>
                <w:noProof/>
              </w:rPr>
              <w:t>8.1. Постановка задачи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201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1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23CA8B8F" w14:textId="7EDAC00F" w:rsidR="00AF061B" w:rsidRDefault="0000000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202" w:history="1">
            <w:r w:rsidR="00AF061B" w:rsidRPr="00743855">
              <w:rPr>
                <w:rStyle w:val="a7"/>
                <w:noProof/>
              </w:rPr>
              <w:t>8.2. Решение задачи, код 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202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1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2C58A599" w14:textId="6905F16C" w:rsidR="00AF061B" w:rsidRDefault="0000000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203" w:history="1">
            <w:r w:rsidR="00AF061B" w:rsidRPr="00743855">
              <w:rPr>
                <w:rStyle w:val="a7"/>
                <w:noProof/>
              </w:rPr>
              <w:t>8.3. Тестирование работы 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203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2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5FD59E58" w14:textId="6BE5B78A" w:rsidR="00AF061B" w:rsidRDefault="00000000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35178204" w:history="1">
            <w:r w:rsidR="00AF061B" w:rsidRPr="00743855">
              <w:rPr>
                <w:rStyle w:val="a7"/>
                <w:noProof/>
              </w:rPr>
              <w:t>Задание 9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204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2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212885EA" w14:textId="3F206E04" w:rsidR="00AF061B" w:rsidRDefault="0000000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205" w:history="1">
            <w:r w:rsidR="00AF061B" w:rsidRPr="00743855">
              <w:rPr>
                <w:rStyle w:val="a7"/>
                <w:noProof/>
              </w:rPr>
              <w:t>9.1. Постановка задачи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205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2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2AA623B9" w14:textId="1D4C4C8A" w:rsidR="00AF061B" w:rsidRDefault="0000000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206" w:history="1">
            <w:r w:rsidR="00AF061B" w:rsidRPr="00743855">
              <w:rPr>
                <w:rStyle w:val="a7"/>
                <w:noProof/>
              </w:rPr>
              <w:t>9.2. Решение задачи, код 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206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3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42B52F26" w14:textId="64D9F771" w:rsidR="00AF061B" w:rsidRDefault="0000000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207" w:history="1">
            <w:r w:rsidR="00AF061B" w:rsidRPr="00743855">
              <w:rPr>
                <w:rStyle w:val="a7"/>
                <w:noProof/>
                <w:lang w:val="en-US"/>
              </w:rPr>
              <w:t xml:space="preserve">9.3. </w:t>
            </w:r>
            <w:r w:rsidR="00AF061B" w:rsidRPr="00743855">
              <w:rPr>
                <w:rStyle w:val="a7"/>
                <w:noProof/>
              </w:rPr>
              <w:t>Тестирование</w:t>
            </w:r>
            <w:r w:rsidR="00AF061B" w:rsidRPr="00743855">
              <w:rPr>
                <w:rStyle w:val="a7"/>
                <w:noProof/>
                <w:lang w:val="en-US"/>
              </w:rPr>
              <w:t xml:space="preserve"> </w:t>
            </w:r>
            <w:r w:rsidR="00AF061B" w:rsidRPr="00743855">
              <w:rPr>
                <w:rStyle w:val="a7"/>
                <w:noProof/>
              </w:rPr>
              <w:t>работы</w:t>
            </w:r>
            <w:r w:rsidR="00AF061B" w:rsidRPr="00743855">
              <w:rPr>
                <w:rStyle w:val="a7"/>
                <w:noProof/>
                <w:lang w:val="en-US"/>
              </w:rPr>
              <w:t xml:space="preserve"> </w:t>
            </w:r>
            <w:r w:rsidR="00AF061B" w:rsidRPr="00743855">
              <w:rPr>
                <w:rStyle w:val="a7"/>
                <w:noProof/>
              </w:rPr>
              <w:t>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207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4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3BDE8E76" w14:textId="666687F8" w:rsidR="00AF061B" w:rsidRDefault="00000000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35178208" w:history="1">
            <w:r w:rsidR="00AF061B" w:rsidRPr="00743855">
              <w:rPr>
                <w:rStyle w:val="a7"/>
                <w:noProof/>
              </w:rPr>
              <w:t>Задание 10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208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4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640C0D8C" w14:textId="7C7AEEDA" w:rsidR="00AF061B" w:rsidRDefault="0000000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209" w:history="1">
            <w:r w:rsidR="00AF061B" w:rsidRPr="00743855">
              <w:rPr>
                <w:rStyle w:val="a7"/>
                <w:noProof/>
              </w:rPr>
              <w:t>10.1. Постановка задачи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209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4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3D70950B" w14:textId="2BAF0BC8" w:rsidR="00AF061B" w:rsidRDefault="0000000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210" w:history="1">
            <w:r w:rsidR="00AF061B" w:rsidRPr="00743855">
              <w:rPr>
                <w:rStyle w:val="a7"/>
                <w:noProof/>
                <w:lang w:val="en-US"/>
              </w:rPr>
              <w:t xml:space="preserve">10.2. </w:t>
            </w:r>
            <w:r w:rsidR="00AF061B" w:rsidRPr="00743855">
              <w:rPr>
                <w:rStyle w:val="a7"/>
                <w:noProof/>
              </w:rPr>
              <w:t>Решение</w:t>
            </w:r>
            <w:r w:rsidR="00AF061B" w:rsidRPr="00743855">
              <w:rPr>
                <w:rStyle w:val="a7"/>
                <w:noProof/>
                <w:lang w:val="en-US"/>
              </w:rPr>
              <w:t xml:space="preserve"> </w:t>
            </w:r>
            <w:r w:rsidR="00AF061B" w:rsidRPr="00743855">
              <w:rPr>
                <w:rStyle w:val="a7"/>
                <w:noProof/>
              </w:rPr>
              <w:t>задачи</w:t>
            </w:r>
            <w:r w:rsidR="00AF061B" w:rsidRPr="00743855">
              <w:rPr>
                <w:rStyle w:val="a7"/>
                <w:noProof/>
                <w:lang w:val="en-US"/>
              </w:rPr>
              <w:t xml:space="preserve">, </w:t>
            </w:r>
            <w:r w:rsidR="00AF061B" w:rsidRPr="00743855">
              <w:rPr>
                <w:rStyle w:val="a7"/>
                <w:noProof/>
              </w:rPr>
              <w:t>код</w:t>
            </w:r>
            <w:r w:rsidR="00AF061B" w:rsidRPr="00743855">
              <w:rPr>
                <w:rStyle w:val="a7"/>
                <w:noProof/>
                <w:lang w:val="en-US"/>
              </w:rPr>
              <w:t xml:space="preserve"> </w:t>
            </w:r>
            <w:r w:rsidR="00AF061B" w:rsidRPr="00743855">
              <w:rPr>
                <w:rStyle w:val="a7"/>
                <w:noProof/>
              </w:rPr>
              <w:t>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210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4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23129107" w14:textId="76CCB1BE" w:rsidR="00AF061B" w:rsidRDefault="0000000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211" w:history="1">
            <w:r w:rsidR="00AF061B" w:rsidRPr="00743855">
              <w:rPr>
                <w:rStyle w:val="a7"/>
                <w:noProof/>
              </w:rPr>
              <w:t>10</w:t>
            </w:r>
            <w:r w:rsidR="00AF061B" w:rsidRPr="00743855">
              <w:rPr>
                <w:rStyle w:val="a7"/>
                <w:noProof/>
                <w:lang w:val="en-US"/>
              </w:rPr>
              <w:t xml:space="preserve">.3. </w:t>
            </w:r>
            <w:r w:rsidR="00AF061B" w:rsidRPr="00743855">
              <w:rPr>
                <w:rStyle w:val="a7"/>
                <w:noProof/>
              </w:rPr>
              <w:t>Тестирование</w:t>
            </w:r>
            <w:r w:rsidR="00AF061B" w:rsidRPr="00743855">
              <w:rPr>
                <w:rStyle w:val="a7"/>
                <w:noProof/>
                <w:lang w:val="en-US"/>
              </w:rPr>
              <w:t xml:space="preserve"> </w:t>
            </w:r>
            <w:r w:rsidR="00AF061B" w:rsidRPr="00743855">
              <w:rPr>
                <w:rStyle w:val="a7"/>
                <w:noProof/>
              </w:rPr>
              <w:t>работы</w:t>
            </w:r>
            <w:r w:rsidR="00AF061B" w:rsidRPr="00743855">
              <w:rPr>
                <w:rStyle w:val="a7"/>
                <w:noProof/>
                <w:lang w:val="en-US"/>
              </w:rPr>
              <w:t xml:space="preserve"> </w:t>
            </w:r>
            <w:r w:rsidR="00AF061B" w:rsidRPr="00743855">
              <w:rPr>
                <w:rStyle w:val="a7"/>
                <w:noProof/>
              </w:rPr>
              <w:t>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211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5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1A527EB4" w14:textId="42A70586" w:rsidR="00AF061B" w:rsidRDefault="00000000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35178212" w:history="1">
            <w:r w:rsidR="00AF061B" w:rsidRPr="00743855">
              <w:rPr>
                <w:rStyle w:val="a7"/>
                <w:noProof/>
              </w:rPr>
              <w:t>Задание 11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212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5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69D38BF7" w14:textId="6D3BF3F3" w:rsidR="00AF061B" w:rsidRDefault="0000000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213" w:history="1">
            <w:r w:rsidR="00AF061B" w:rsidRPr="00743855">
              <w:rPr>
                <w:rStyle w:val="a7"/>
                <w:noProof/>
              </w:rPr>
              <w:t>11.1. Постановка задачи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213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5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73AD74FE" w14:textId="69F7FBC6" w:rsidR="00AF061B" w:rsidRDefault="0000000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214" w:history="1">
            <w:r w:rsidR="00AF061B" w:rsidRPr="00743855">
              <w:rPr>
                <w:rStyle w:val="a7"/>
                <w:noProof/>
                <w:lang w:val="en-US"/>
              </w:rPr>
              <w:t>1</w:t>
            </w:r>
            <w:r w:rsidR="00AF061B" w:rsidRPr="00743855">
              <w:rPr>
                <w:rStyle w:val="a7"/>
                <w:noProof/>
              </w:rPr>
              <w:t>1</w:t>
            </w:r>
            <w:r w:rsidR="00AF061B" w:rsidRPr="00743855">
              <w:rPr>
                <w:rStyle w:val="a7"/>
                <w:noProof/>
                <w:lang w:val="en-US"/>
              </w:rPr>
              <w:t xml:space="preserve">.2. </w:t>
            </w:r>
            <w:r w:rsidR="00AF061B" w:rsidRPr="00743855">
              <w:rPr>
                <w:rStyle w:val="a7"/>
                <w:noProof/>
              </w:rPr>
              <w:t>Решение</w:t>
            </w:r>
            <w:r w:rsidR="00AF061B" w:rsidRPr="00743855">
              <w:rPr>
                <w:rStyle w:val="a7"/>
                <w:noProof/>
                <w:lang w:val="en-US"/>
              </w:rPr>
              <w:t xml:space="preserve"> </w:t>
            </w:r>
            <w:r w:rsidR="00AF061B" w:rsidRPr="00743855">
              <w:rPr>
                <w:rStyle w:val="a7"/>
                <w:noProof/>
              </w:rPr>
              <w:t>задачи</w:t>
            </w:r>
            <w:r w:rsidR="00AF061B" w:rsidRPr="00743855">
              <w:rPr>
                <w:rStyle w:val="a7"/>
                <w:noProof/>
                <w:lang w:val="en-US"/>
              </w:rPr>
              <w:t xml:space="preserve">, </w:t>
            </w:r>
            <w:r w:rsidR="00AF061B" w:rsidRPr="00743855">
              <w:rPr>
                <w:rStyle w:val="a7"/>
                <w:noProof/>
              </w:rPr>
              <w:t>код</w:t>
            </w:r>
            <w:r w:rsidR="00AF061B" w:rsidRPr="00743855">
              <w:rPr>
                <w:rStyle w:val="a7"/>
                <w:noProof/>
                <w:lang w:val="en-US"/>
              </w:rPr>
              <w:t xml:space="preserve"> </w:t>
            </w:r>
            <w:r w:rsidR="00AF061B" w:rsidRPr="00743855">
              <w:rPr>
                <w:rStyle w:val="a7"/>
                <w:noProof/>
              </w:rPr>
              <w:t>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214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5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606E348D" w14:textId="17D3F36A" w:rsidR="00AF061B" w:rsidRDefault="0000000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215" w:history="1">
            <w:r w:rsidR="00AF061B" w:rsidRPr="00743855">
              <w:rPr>
                <w:rStyle w:val="a7"/>
                <w:noProof/>
              </w:rPr>
              <w:t>11</w:t>
            </w:r>
            <w:r w:rsidR="00AF061B" w:rsidRPr="00743855">
              <w:rPr>
                <w:rStyle w:val="a7"/>
                <w:noProof/>
                <w:lang w:val="en-US"/>
              </w:rPr>
              <w:t xml:space="preserve">.3. </w:t>
            </w:r>
            <w:r w:rsidR="00AF061B" w:rsidRPr="00743855">
              <w:rPr>
                <w:rStyle w:val="a7"/>
                <w:noProof/>
              </w:rPr>
              <w:t>Тестирование</w:t>
            </w:r>
            <w:r w:rsidR="00AF061B" w:rsidRPr="00743855">
              <w:rPr>
                <w:rStyle w:val="a7"/>
                <w:noProof/>
                <w:lang w:val="en-US"/>
              </w:rPr>
              <w:t xml:space="preserve"> </w:t>
            </w:r>
            <w:r w:rsidR="00AF061B" w:rsidRPr="00743855">
              <w:rPr>
                <w:rStyle w:val="a7"/>
                <w:noProof/>
              </w:rPr>
              <w:t>работы</w:t>
            </w:r>
            <w:r w:rsidR="00AF061B" w:rsidRPr="00743855">
              <w:rPr>
                <w:rStyle w:val="a7"/>
                <w:noProof/>
                <w:lang w:val="en-US"/>
              </w:rPr>
              <w:t xml:space="preserve"> </w:t>
            </w:r>
            <w:r w:rsidR="00AF061B" w:rsidRPr="00743855">
              <w:rPr>
                <w:rStyle w:val="a7"/>
                <w:noProof/>
              </w:rPr>
              <w:t>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215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5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7EE2DDDC" w14:textId="15D4D026" w:rsidR="00AF061B" w:rsidRDefault="00000000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35178216" w:history="1">
            <w:r w:rsidR="00AF061B" w:rsidRPr="00743855">
              <w:rPr>
                <w:rStyle w:val="a7"/>
                <w:noProof/>
              </w:rPr>
              <w:t>Задание 12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216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6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60663C8D" w14:textId="17518F99" w:rsidR="00AF061B" w:rsidRDefault="0000000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217" w:history="1">
            <w:r w:rsidR="00AF061B" w:rsidRPr="00743855">
              <w:rPr>
                <w:rStyle w:val="a7"/>
                <w:noProof/>
              </w:rPr>
              <w:t>12.1. Постановка задачи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217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6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4D2DE256" w14:textId="2A974C62" w:rsidR="00AF061B" w:rsidRDefault="0000000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218" w:history="1">
            <w:r w:rsidR="00AF061B" w:rsidRPr="00743855">
              <w:rPr>
                <w:rStyle w:val="a7"/>
                <w:noProof/>
                <w:lang w:val="en-US"/>
              </w:rPr>
              <w:t>1</w:t>
            </w:r>
            <w:r w:rsidR="00AF061B" w:rsidRPr="00743855">
              <w:rPr>
                <w:rStyle w:val="a7"/>
                <w:noProof/>
              </w:rPr>
              <w:t>2</w:t>
            </w:r>
            <w:r w:rsidR="00AF061B" w:rsidRPr="00743855">
              <w:rPr>
                <w:rStyle w:val="a7"/>
                <w:noProof/>
                <w:lang w:val="en-US"/>
              </w:rPr>
              <w:t xml:space="preserve">.2. </w:t>
            </w:r>
            <w:r w:rsidR="00AF061B" w:rsidRPr="00743855">
              <w:rPr>
                <w:rStyle w:val="a7"/>
                <w:noProof/>
              </w:rPr>
              <w:t>Решение</w:t>
            </w:r>
            <w:r w:rsidR="00AF061B" w:rsidRPr="00743855">
              <w:rPr>
                <w:rStyle w:val="a7"/>
                <w:noProof/>
                <w:lang w:val="en-US"/>
              </w:rPr>
              <w:t xml:space="preserve"> </w:t>
            </w:r>
            <w:r w:rsidR="00AF061B" w:rsidRPr="00743855">
              <w:rPr>
                <w:rStyle w:val="a7"/>
                <w:noProof/>
              </w:rPr>
              <w:t>задачи</w:t>
            </w:r>
            <w:r w:rsidR="00AF061B" w:rsidRPr="00743855">
              <w:rPr>
                <w:rStyle w:val="a7"/>
                <w:noProof/>
                <w:lang w:val="en-US"/>
              </w:rPr>
              <w:t xml:space="preserve">, </w:t>
            </w:r>
            <w:r w:rsidR="00AF061B" w:rsidRPr="00743855">
              <w:rPr>
                <w:rStyle w:val="a7"/>
                <w:noProof/>
              </w:rPr>
              <w:t>код</w:t>
            </w:r>
            <w:r w:rsidR="00AF061B" w:rsidRPr="00743855">
              <w:rPr>
                <w:rStyle w:val="a7"/>
                <w:noProof/>
                <w:lang w:val="en-US"/>
              </w:rPr>
              <w:t xml:space="preserve"> </w:t>
            </w:r>
            <w:r w:rsidR="00AF061B" w:rsidRPr="00743855">
              <w:rPr>
                <w:rStyle w:val="a7"/>
                <w:noProof/>
              </w:rPr>
              <w:t>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218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6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7450D368" w14:textId="5ED84ABC" w:rsidR="00AF061B" w:rsidRDefault="0000000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219" w:history="1">
            <w:r w:rsidR="00AF061B" w:rsidRPr="00743855">
              <w:rPr>
                <w:rStyle w:val="a7"/>
                <w:noProof/>
              </w:rPr>
              <w:t>12</w:t>
            </w:r>
            <w:r w:rsidR="00AF061B" w:rsidRPr="00743855">
              <w:rPr>
                <w:rStyle w:val="a7"/>
                <w:noProof/>
                <w:lang w:val="en-US"/>
              </w:rPr>
              <w:t xml:space="preserve">.3. </w:t>
            </w:r>
            <w:r w:rsidR="00AF061B" w:rsidRPr="00743855">
              <w:rPr>
                <w:rStyle w:val="a7"/>
                <w:noProof/>
              </w:rPr>
              <w:t>Тестирование</w:t>
            </w:r>
            <w:r w:rsidR="00AF061B" w:rsidRPr="00743855">
              <w:rPr>
                <w:rStyle w:val="a7"/>
                <w:noProof/>
                <w:lang w:val="en-US"/>
              </w:rPr>
              <w:t xml:space="preserve"> </w:t>
            </w:r>
            <w:r w:rsidR="00AF061B" w:rsidRPr="00743855">
              <w:rPr>
                <w:rStyle w:val="a7"/>
                <w:noProof/>
              </w:rPr>
              <w:t>работы</w:t>
            </w:r>
            <w:r w:rsidR="00AF061B" w:rsidRPr="00743855">
              <w:rPr>
                <w:rStyle w:val="a7"/>
                <w:noProof/>
                <w:lang w:val="en-US"/>
              </w:rPr>
              <w:t xml:space="preserve"> </w:t>
            </w:r>
            <w:r w:rsidR="00AF061B" w:rsidRPr="00743855">
              <w:rPr>
                <w:rStyle w:val="a7"/>
                <w:noProof/>
              </w:rPr>
              <w:t>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219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6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3B6EB85B" w14:textId="5BCB38A3" w:rsidR="004C5B2D" w:rsidRDefault="004C5B2D" w:rsidP="004C5B2D">
          <w:r>
            <w:rPr>
              <w:b/>
              <w:bCs/>
            </w:rPr>
            <w:fldChar w:fldCharType="end"/>
          </w:r>
        </w:p>
      </w:sdtContent>
    </w:sdt>
    <w:p w14:paraId="21A3568C" w14:textId="77777777" w:rsidR="004C5B2D" w:rsidRDefault="004C5B2D" w:rsidP="004C5B2D">
      <w:pPr>
        <w:spacing w:after="200" w:line="276" w:lineRule="auto"/>
        <w:jc w:val="left"/>
      </w:pPr>
      <w:r>
        <w:br w:type="page"/>
      </w:r>
    </w:p>
    <w:p w14:paraId="123C0A62" w14:textId="77777777" w:rsidR="004C5B2D" w:rsidRDefault="004C5B2D" w:rsidP="004C5B2D">
      <w:pPr>
        <w:pStyle w:val="10"/>
      </w:pPr>
      <w:bookmarkStart w:id="0" w:name="_Toc84504560"/>
      <w:bookmarkStart w:id="1" w:name="_Toc135178172"/>
      <w:r>
        <w:lastRenderedPageBreak/>
        <w:t>Задание 1</w:t>
      </w:r>
      <w:bookmarkEnd w:id="0"/>
      <w:bookmarkEnd w:id="1"/>
    </w:p>
    <w:p w14:paraId="24671D0E" w14:textId="77777777" w:rsidR="004C5B2D" w:rsidRDefault="004C5B2D" w:rsidP="004C5B2D">
      <w:pPr>
        <w:pStyle w:val="2"/>
      </w:pPr>
      <w:bookmarkStart w:id="2" w:name="_Toc84504561"/>
      <w:bookmarkStart w:id="3" w:name="_Toc135178173"/>
      <w:r>
        <w:t>1.1. Постановка задачи</w:t>
      </w:r>
      <w:bookmarkEnd w:id="2"/>
      <w:bookmarkEnd w:id="3"/>
    </w:p>
    <w:p w14:paraId="5B883CF7" w14:textId="77777777" w:rsidR="004D2D45" w:rsidRPr="00733EA4" w:rsidRDefault="004D2D45" w:rsidP="004D2D45">
      <w:pPr>
        <w:rPr>
          <w:szCs w:val="24"/>
        </w:rPr>
      </w:pPr>
      <w:bookmarkStart w:id="4" w:name="_Toc84504562"/>
      <w:r w:rsidRPr="00733EA4">
        <w:rPr>
          <w:szCs w:val="24"/>
        </w:rPr>
        <w:t xml:space="preserve">Задание № 1. Ввести массив, состоящий из </w:t>
      </w:r>
      <w:r w:rsidRPr="00733EA4">
        <w:rPr>
          <w:szCs w:val="24"/>
          <w:lang w:val="en-US"/>
        </w:rPr>
        <w:t>N</w:t>
      </w:r>
      <w:r w:rsidRPr="00733EA4">
        <w:rPr>
          <w:szCs w:val="24"/>
        </w:rPr>
        <w:t xml:space="preserve"> элементов целого типа. Массив является элементами целого числа в четверичной системе счисления. Проверить правильность введения элементов числа, т.е. в массиве должны быть только 0, 1, 2 и 3. Если число введено верно, то перевести его в десятичную систему счисления и поэлементно записать число в массив. Пример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41"/>
        <w:gridCol w:w="4614"/>
      </w:tblGrid>
      <w:tr w:rsidR="004D2D45" w:rsidRPr="00733EA4" w14:paraId="23A27F23" w14:textId="77777777" w:rsidTr="00C23D59">
        <w:trPr>
          <w:trHeight w:val="567"/>
        </w:trPr>
        <w:tc>
          <w:tcPr>
            <w:tcW w:w="5341" w:type="dxa"/>
            <w:vAlign w:val="center"/>
          </w:tcPr>
          <w:p w14:paraId="1497B15D" w14:textId="77777777" w:rsidR="004D2D45" w:rsidRPr="00733EA4" w:rsidRDefault="004D2D45" w:rsidP="00C23D59">
            <w:pPr>
              <w:jc w:val="center"/>
              <w:rPr>
                <w:szCs w:val="24"/>
              </w:rPr>
            </w:pPr>
            <w:r w:rsidRPr="00733EA4">
              <w:rPr>
                <w:szCs w:val="24"/>
              </w:rPr>
              <w:t>В 4-ой</w:t>
            </w:r>
          </w:p>
        </w:tc>
        <w:tc>
          <w:tcPr>
            <w:tcW w:w="5341" w:type="dxa"/>
            <w:vAlign w:val="center"/>
          </w:tcPr>
          <w:p w14:paraId="1A7C0A43" w14:textId="77777777" w:rsidR="004D2D45" w:rsidRPr="00733EA4" w:rsidRDefault="004D2D45" w:rsidP="00C23D59">
            <w:pPr>
              <w:jc w:val="center"/>
              <w:rPr>
                <w:szCs w:val="24"/>
              </w:rPr>
            </w:pPr>
            <w:r w:rsidRPr="00733EA4">
              <w:rPr>
                <w:szCs w:val="24"/>
              </w:rPr>
              <w:t>В 10-ой</w:t>
            </w:r>
          </w:p>
        </w:tc>
      </w:tr>
      <w:tr w:rsidR="004D2D45" w:rsidRPr="00733EA4" w14:paraId="19698BFD" w14:textId="77777777" w:rsidTr="00C23D59">
        <w:trPr>
          <w:trHeight w:val="567"/>
        </w:trPr>
        <w:tc>
          <w:tcPr>
            <w:tcW w:w="5341" w:type="dxa"/>
            <w:vAlign w:val="center"/>
          </w:tcPr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903"/>
              <w:gridCol w:w="903"/>
              <w:gridCol w:w="903"/>
              <w:gridCol w:w="903"/>
              <w:gridCol w:w="903"/>
            </w:tblGrid>
            <w:tr w:rsidR="004D2D45" w:rsidRPr="00733EA4" w14:paraId="5FFEF438" w14:textId="77777777" w:rsidTr="00C23D59">
              <w:trPr>
                <w:jc w:val="center"/>
              </w:trPr>
              <w:tc>
                <w:tcPr>
                  <w:tcW w:w="1022" w:type="dxa"/>
                </w:tcPr>
                <w:p w14:paraId="2BF4308A" w14:textId="77777777" w:rsidR="004D2D45" w:rsidRPr="00733EA4" w:rsidRDefault="004D2D45" w:rsidP="00C23D59">
                  <w:pPr>
                    <w:jc w:val="center"/>
                    <w:rPr>
                      <w:szCs w:val="24"/>
                    </w:rPr>
                  </w:pPr>
                  <w:r w:rsidRPr="00733EA4">
                    <w:rPr>
                      <w:szCs w:val="24"/>
                    </w:rPr>
                    <w:t>3</w:t>
                  </w:r>
                </w:p>
              </w:tc>
              <w:tc>
                <w:tcPr>
                  <w:tcW w:w="1022" w:type="dxa"/>
                </w:tcPr>
                <w:p w14:paraId="51F6FB45" w14:textId="77777777" w:rsidR="004D2D45" w:rsidRPr="00733EA4" w:rsidRDefault="004D2D45" w:rsidP="00C23D59">
                  <w:pPr>
                    <w:jc w:val="center"/>
                    <w:rPr>
                      <w:szCs w:val="24"/>
                    </w:rPr>
                  </w:pPr>
                  <w:r w:rsidRPr="00733EA4">
                    <w:rPr>
                      <w:szCs w:val="24"/>
                    </w:rPr>
                    <w:t>0</w:t>
                  </w:r>
                </w:p>
              </w:tc>
              <w:tc>
                <w:tcPr>
                  <w:tcW w:w="1022" w:type="dxa"/>
                </w:tcPr>
                <w:p w14:paraId="0B125771" w14:textId="77777777" w:rsidR="004D2D45" w:rsidRPr="00733EA4" w:rsidRDefault="004D2D45" w:rsidP="00C23D59">
                  <w:pPr>
                    <w:jc w:val="center"/>
                    <w:rPr>
                      <w:szCs w:val="24"/>
                    </w:rPr>
                  </w:pPr>
                  <w:r w:rsidRPr="00733EA4">
                    <w:rPr>
                      <w:szCs w:val="24"/>
                    </w:rPr>
                    <w:t>0</w:t>
                  </w:r>
                </w:p>
              </w:tc>
              <w:tc>
                <w:tcPr>
                  <w:tcW w:w="1022" w:type="dxa"/>
                </w:tcPr>
                <w:p w14:paraId="59B14791" w14:textId="77777777" w:rsidR="004D2D45" w:rsidRPr="00733EA4" w:rsidRDefault="004D2D45" w:rsidP="00C23D59">
                  <w:pPr>
                    <w:jc w:val="center"/>
                    <w:rPr>
                      <w:szCs w:val="24"/>
                    </w:rPr>
                  </w:pPr>
                  <w:r w:rsidRPr="00733EA4">
                    <w:rPr>
                      <w:szCs w:val="24"/>
                    </w:rPr>
                    <w:t>2</w:t>
                  </w:r>
                </w:p>
              </w:tc>
              <w:tc>
                <w:tcPr>
                  <w:tcW w:w="1022" w:type="dxa"/>
                </w:tcPr>
                <w:p w14:paraId="01136464" w14:textId="77777777" w:rsidR="004D2D45" w:rsidRPr="00733EA4" w:rsidRDefault="004D2D45" w:rsidP="00C23D59">
                  <w:pPr>
                    <w:jc w:val="center"/>
                    <w:rPr>
                      <w:szCs w:val="24"/>
                    </w:rPr>
                  </w:pPr>
                  <w:r w:rsidRPr="00733EA4">
                    <w:rPr>
                      <w:szCs w:val="24"/>
                    </w:rPr>
                    <w:t>1</w:t>
                  </w:r>
                </w:p>
              </w:tc>
            </w:tr>
          </w:tbl>
          <w:p w14:paraId="52EBE268" w14:textId="77777777" w:rsidR="004D2D45" w:rsidRPr="00733EA4" w:rsidRDefault="004D2D45" w:rsidP="00C23D59">
            <w:pPr>
              <w:jc w:val="center"/>
              <w:rPr>
                <w:szCs w:val="24"/>
              </w:rPr>
            </w:pPr>
          </w:p>
        </w:tc>
        <w:tc>
          <w:tcPr>
            <w:tcW w:w="5341" w:type="dxa"/>
            <w:vAlign w:val="center"/>
          </w:tcPr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22"/>
              <w:gridCol w:w="1022"/>
              <w:gridCol w:w="1022"/>
            </w:tblGrid>
            <w:tr w:rsidR="004D2D45" w:rsidRPr="00733EA4" w14:paraId="0CC75534" w14:textId="77777777" w:rsidTr="00C23D59">
              <w:trPr>
                <w:jc w:val="center"/>
              </w:trPr>
              <w:tc>
                <w:tcPr>
                  <w:tcW w:w="1022" w:type="dxa"/>
                </w:tcPr>
                <w:p w14:paraId="3E59A1D3" w14:textId="77777777" w:rsidR="004D2D45" w:rsidRPr="00733EA4" w:rsidRDefault="004D2D45" w:rsidP="00C23D59">
                  <w:pPr>
                    <w:jc w:val="center"/>
                    <w:rPr>
                      <w:szCs w:val="24"/>
                    </w:rPr>
                  </w:pPr>
                  <w:r w:rsidRPr="00733EA4">
                    <w:rPr>
                      <w:szCs w:val="24"/>
                    </w:rPr>
                    <w:t>7</w:t>
                  </w:r>
                </w:p>
              </w:tc>
              <w:tc>
                <w:tcPr>
                  <w:tcW w:w="1022" w:type="dxa"/>
                </w:tcPr>
                <w:p w14:paraId="0FA1E0AA" w14:textId="77777777" w:rsidR="004D2D45" w:rsidRPr="00733EA4" w:rsidRDefault="004D2D45" w:rsidP="00C23D59">
                  <w:pPr>
                    <w:jc w:val="center"/>
                    <w:rPr>
                      <w:szCs w:val="24"/>
                    </w:rPr>
                  </w:pPr>
                  <w:r w:rsidRPr="00733EA4">
                    <w:rPr>
                      <w:szCs w:val="24"/>
                    </w:rPr>
                    <w:t>7</w:t>
                  </w:r>
                </w:p>
              </w:tc>
              <w:tc>
                <w:tcPr>
                  <w:tcW w:w="1022" w:type="dxa"/>
                </w:tcPr>
                <w:p w14:paraId="50349866" w14:textId="77777777" w:rsidR="004D2D45" w:rsidRPr="00733EA4" w:rsidRDefault="004D2D45" w:rsidP="00C23D59">
                  <w:pPr>
                    <w:jc w:val="center"/>
                    <w:rPr>
                      <w:szCs w:val="24"/>
                    </w:rPr>
                  </w:pPr>
                  <w:r w:rsidRPr="00733EA4">
                    <w:rPr>
                      <w:szCs w:val="24"/>
                    </w:rPr>
                    <w:t>7</w:t>
                  </w:r>
                </w:p>
              </w:tc>
            </w:tr>
          </w:tbl>
          <w:p w14:paraId="561C5EB1" w14:textId="77777777" w:rsidR="004D2D45" w:rsidRPr="00733EA4" w:rsidRDefault="004D2D45" w:rsidP="00C23D59">
            <w:pPr>
              <w:jc w:val="center"/>
              <w:rPr>
                <w:szCs w:val="24"/>
              </w:rPr>
            </w:pPr>
          </w:p>
        </w:tc>
      </w:tr>
    </w:tbl>
    <w:p w14:paraId="470835E0" w14:textId="4F41C0D9" w:rsidR="004C5B2D" w:rsidRDefault="007E745A" w:rsidP="004C5B2D">
      <w:pPr>
        <w:pStyle w:val="2"/>
      </w:pPr>
      <w:r>
        <w:t xml:space="preserve"> </w:t>
      </w:r>
      <w:bookmarkStart w:id="5" w:name="_Toc135178174"/>
      <w:r w:rsidR="004C5B2D">
        <w:t>1.2. Решение задачи, код программы</w:t>
      </w:r>
      <w:bookmarkEnd w:id="4"/>
      <w:bookmarkEnd w:id="5"/>
    </w:p>
    <w:p w14:paraId="10C67CFA" w14:textId="77777777" w:rsidR="0069458B" w:rsidRPr="0069458B" w:rsidRDefault="0069458B" w:rsidP="0069458B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proofErr w:type="spellStart"/>
      <w:r w:rsidRPr="0069458B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import</w:t>
      </w:r>
      <w:proofErr w:type="spellEnd"/>
      <w:r w:rsidRPr="0069458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proofErr w:type="spellStart"/>
      <w:proofErr w:type="gramStart"/>
      <w:r w:rsidRPr="0069458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java.util</w:t>
      </w:r>
      <w:proofErr w:type="gramEnd"/>
      <w:r w:rsidRPr="0069458B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Scanner</w:t>
      </w:r>
      <w:proofErr w:type="spellEnd"/>
      <w:r w:rsidRPr="0069458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;</w:t>
      </w:r>
    </w:p>
    <w:p w14:paraId="29B535B3" w14:textId="77777777" w:rsidR="0069458B" w:rsidRPr="0069458B" w:rsidRDefault="0069458B" w:rsidP="0069458B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</w:p>
    <w:p w14:paraId="27D9D451" w14:textId="77777777" w:rsidR="0069458B" w:rsidRPr="0069458B" w:rsidRDefault="0069458B" w:rsidP="0069458B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proofErr w:type="spellStart"/>
      <w:r w:rsidRPr="0069458B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public</w:t>
      </w:r>
      <w:proofErr w:type="spellEnd"/>
      <w:r w:rsidRPr="0069458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proofErr w:type="spellStart"/>
      <w:r w:rsidRPr="0069458B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class</w:t>
      </w:r>
      <w:proofErr w:type="spellEnd"/>
      <w:r w:rsidRPr="0069458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r w:rsidRPr="0069458B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task1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{</w:t>
      </w:r>
    </w:p>
    <w:p w14:paraId="6AB2FB6B" w14:textId="77777777" w:rsidR="0069458B" w:rsidRPr="0069458B" w:rsidRDefault="0069458B" w:rsidP="0069458B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69458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9458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canner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9458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n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9458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9458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new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69458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canner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69458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ystem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69458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n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6F642976" w14:textId="77777777" w:rsidR="0069458B" w:rsidRPr="0069458B" w:rsidRDefault="0069458B" w:rsidP="0069458B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</w:p>
    <w:p w14:paraId="70977BCA" w14:textId="77777777" w:rsidR="0069458B" w:rsidRPr="0069458B" w:rsidRDefault="0069458B" w:rsidP="0069458B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69458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9458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9458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void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69458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ain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69458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[] </w:t>
      </w:r>
      <w:proofErr w:type="spellStart"/>
      <w:r w:rsidRPr="0069458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gs</w:t>
      </w:r>
      <w:proofErr w:type="spellEnd"/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7E74F22F" w14:textId="77777777" w:rsidR="0069458B" w:rsidRPr="0069458B" w:rsidRDefault="0069458B" w:rsidP="0069458B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69458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9458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tr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9458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9458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"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677BF460" w14:textId="77777777" w:rsidR="0069458B" w:rsidRPr="0069458B" w:rsidRDefault="0069458B" w:rsidP="0069458B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69458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ystem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69458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out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69458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69458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69458B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ведите</w:t>
      </w:r>
      <w:r w:rsidRPr="0069458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69458B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размерность</w:t>
      </w:r>
      <w:r w:rsidRPr="0069458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69458B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массива</w:t>
      </w:r>
      <w:r w:rsidRPr="0069458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N"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195AF818" w14:textId="77777777" w:rsidR="0069458B" w:rsidRPr="0069458B" w:rsidRDefault="0069458B" w:rsidP="0069458B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69458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9458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9458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69458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n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69458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Int</w:t>
      </w:r>
      <w:proofErr w:type="spellEnd"/>
      <w:proofErr w:type="gramEnd"/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);</w:t>
      </w:r>
    </w:p>
    <w:p w14:paraId="51EC75CD" w14:textId="77777777" w:rsidR="0069458B" w:rsidRPr="0069458B" w:rsidRDefault="0069458B" w:rsidP="0069458B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gramStart"/>
      <w:r w:rsidRPr="0069458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69458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umbers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9458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9458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new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9458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N];</w:t>
      </w:r>
    </w:p>
    <w:p w14:paraId="77702571" w14:textId="77777777" w:rsidR="0069458B" w:rsidRPr="0069458B" w:rsidRDefault="0069458B" w:rsidP="0069458B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69458B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System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69458B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out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69458B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ln</w:t>
      </w:r>
      <w:proofErr w:type="spellEnd"/>
      <w:r w:rsidRPr="0069458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(</w:t>
      </w:r>
      <w:r w:rsidRPr="0069458B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Введите первое число оно должно быть от 1 до 3"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);</w:t>
      </w:r>
    </w:p>
    <w:p w14:paraId="24595671" w14:textId="77777777" w:rsidR="0069458B" w:rsidRPr="0069458B" w:rsidRDefault="0069458B" w:rsidP="0069458B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</w:t>
      </w:r>
      <w:proofErr w:type="gramStart"/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numbers[</w:t>
      </w:r>
      <w:proofErr w:type="gramEnd"/>
      <w:r w:rsidRPr="0069458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69458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9458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n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69458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Int</w:t>
      </w:r>
      <w:proofErr w:type="spellEnd"/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);</w:t>
      </w:r>
    </w:p>
    <w:p w14:paraId="1255E03B" w14:textId="77777777" w:rsidR="0069458B" w:rsidRPr="0069458B" w:rsidRDefault="0069458B" w:rsidP="0069458B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69458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while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proofErr w:type="gramStart"/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numbers[</w:t>
      </w:r>
      <w:proofErr w:type="gramEnd"/>
      <w:r w:rsidRPr="0069458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69458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gt;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9458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9458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|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numbers[</w:t>
      </w:r>
      <w:r w:rsidRPr="0069458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69458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9458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0387ED3C" w14:textId="77777777" w:rsidR="0069458B" w:rsidRPr="0069458B" w:rsidRDefault="0069458B" w:rsidP="0069458B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proofErr w:type="spellStart"/>
      <w:r w:rsidRPr="0069458B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System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69458B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out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69458B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ln</w:t>
      </w:r>
      <w:proofErr w:type="spellEnd"/>
      <w:r w:rsidRPr="0069458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(</w:t>
      </w:r>
      <w:r w:rsidRPr="0069458B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Вы ввели число больше 3 или меньше 1"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);</w:t>
      </w:r>
    </w:p>
    <w:p w14:paraId="10A4DA4F" w14:textId="77777777" w:rsidR="0069458B" w:rsidRPr="0069458B" w:rsidRDefault="0069458B" w:rsidP="0069458B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    </w:t>
      </w:r>
      <w:proofErr w:type="spellStart"/>
      <w:r w:rsidRPr="0069458B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System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69458B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out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69458B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ln</w:t>
      </w:r>
      <w:proofErr w:type="spellEnd"/>
      <w:r w:rsidRPr="0069458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(</w:t>
      </w:r>
      <w:r w:rsidRPr="0069458B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Введите число от 1 до 3"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);</w:t>
      </w:r>
    </w:p>
    <w:p w14:paraId="1F57D56E" w14:textId="77777777" w:rsidR="0069458B" w:rsidRPr="0069458B" w:rsidRDefault="0069458B" w:rsidP="0069458B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    </w:t>
      </w:r>
      <w:proofErr w:type="gramStart"/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numbers[</w:t>
      </w:r>
      <w:proofErr w:type="gramEnd"/>
      <w:r w:rsidRPr="0069458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69458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9458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n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69458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Int</w:t>
      </w:r>
      <w:proofErr w:type="spellEnd"/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);</w:t>
      </w:r>
    </w:p>
    <w:p w14:paraId="07A39071" w14:textId="77777777" w:rsidR="0069458B" w:rsidRPr="0069458B" w:rsidRDefault="0069458B" w:rsidP="0069458B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}</w:t>
      </w:r>
    </w:p>
    <w:p w14:paraId="28E8EA5C" w14:textId="77777777" w:rsidR="0069458B" w:rsidRPr="0069458B" w:rsidRDefault="0069458B" w:rsidP="0069458B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69458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69458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9458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9458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9458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i</w:t>
      </w:r>
      <w:proofErr w:type="spellEnd"/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9458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N; </w:t>
      </w:r>
      <w:proofErr w:type="spellStart"/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i</w:t>
      </w:r>
      <w:proofErr w:type="spellEnd"/>
      <w:r w:rsidRPr="0069458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0A73A4D1" w14:textId="77777777" w:rsidR="0069458B" w:rsidRPr="0069458B" w:rsidRDefault="0069458B" w:rsidP="0069458B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proofErr w:type="spellStart"/>
      <w:r w:rsidRPr="0069458B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System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69458B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out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69458B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ln</w:t>
      </w:r>
      <w:proofErr w:type="spellEnd"/>
      <w:r w:rsidRPr="0069458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(</w:t>
      </w:r>
      <w:r w:rsidRPr="0069458B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Введите число от 0 до 3"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);</w:t>
      </w:r>
    </w:p>
    <w:p w14:paraId="11868DCA" w14:textId="77777777" w:rsidR="0069458B" w:rsidRPr="00C51C78" w:rsidRDefault="0069458B" w:rsidP="0069458B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    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numbers[</w:t>
      </w:r>
      <w:proofErr w:type="spellStart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i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n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C51C78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Int</w:t>
      </w:r>
      <w:proofErr w:type="spellEnd"/>
      <w:proofErr w:type="gram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);</w:t>
      </w:r>
    </w:p>
    <w:p w14:paraId="71FA4A22" w14:textId="77777777" w:rsidR="0069458B" w:rsidRPr="0069458B" w:rsidRDefault="0069458B" w:rsidP="0069458B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69458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numbers[</w:t>
      </w:r>
      <w:proofErr w:type="spellStart"/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i</w:t>
      </w:r>
      <w:proofErr w:type="spellEnd"/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69458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gt;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9458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9458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|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numbers[</w:t>
      </w:r>
      <w:proofErr w:type="spellStart"/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i</w:t>
      </w:r>
      <w:proofErr w:type="spellEnd"/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69458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9458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29FAECB2" w14:textId="77777777" w:rsidR="0069458B" w:rsidRPr="0069458B" w:rsidRDefault="0069458B" w:rsidP="0069458B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</w:t>
      </w:r>
      <w:proofErr w:type="spellStart"/>
      <w:r w:rsidRPr="0069458B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System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69458B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out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69458B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ln</w:t>
      </w:r>
      <w:proofErr w:type="spellEnd"/>
      <w:r w:rsidRPr="0069458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(</w:t>
      </w:r>
      <w:r w:rsidRPr="0069458B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Вы ввели число больше 3 или меньше 0"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);</w:t>
      </w:r>
    </w:p>
    <w:p w14:paraId="1A572356" w14:textId="77777777" w:rsidR="0069458B" w:rsidRPr="0069458B" w:rsidRDefault="0069458B" w:rsidP="0069458B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        </w:t>
      </w:r>
      <w:proofErr w:type="spellStart"/>
      <w:r w:rsidRPr="0069458B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System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69458B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out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69458B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ln</w:t>
      </w:r>
      <w:proofErr w:type="spellEnd"/>
      <w:r w:rsidRPr="0069458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(</w:t>
      </w:r>
      <w:r w:rsidRPr="0069458B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Введите число от 0 до 3"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);</w:t>
      </w:r>
    </w:p>
    <w:p w14:paraId="1BF35656" w14:textId="77777777" w:rsidR="0069458B" w:rsidRPr="0069458B" w:rsidRDefault="0069458B" w:rsidP="0069458B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        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numbers[</w:t>
      </w:r>
      <w:proofErr w:type="spellStart"/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i</w:t>
      </w:r>
      <w:proofErr w:type="spellEnd"/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69458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69458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n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69458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Int</w:t>
      </w:r>
      <w:proofErr w:type="spellEnd"/>
      <w:proofErr w:type="gramEnd"/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);</w:t>
      </w:r>
    </w:p>
    <w:p w14:paraId="6143EEA4" w14:textId="77777777" w:rsidR="0069458B" w:rsidRPr="0069458B" w:rsidRDefault="0069458B" w:rsidP="0069458B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   }</w:t>
      </w:r>
    </w:p>
    <w:p w14:paraId="0626FBC6" w14:textId="77777777" w:rsidR="0069458B" w:rsidRPr="0069458B" w:rsidRDefault="0069458B" w:rsidP="0069458B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}</w:t>
      </w:r>
    </w:p>
    <w:p w14:paraId="20958784" w14:textId="77777777" w:rsidR="0069458B" w:rsidRPr="0069458B" w:rsidRDefault="0069458B" w:rsidP="0069458B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69458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69458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9458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9458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9458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i</w:t>
      </w:r>
      <w:proofErr w:type="spellEnd"/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9458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69458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umbers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69458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length</w:t>
      </w:r>
      <w:proofErr w:type="spellEnd"/>
      <w:proofErr w:type="gramEnd"/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i</w:t>
      </w:r>
      <w:proofErr w:type="spellEnd"/>
      <w:r w:rsidRPr="0069458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237C895A" w14:textId="77777777" w:rsidR="0069458B" w:rsidRPr="0069458B" w:rsidRDefault="0069458B" w:rsidP="0069458B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str </w:t>
      </w:r>
      <w:r w:rsidRPr="0069458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str </w:t>
      </w:r>
      <w:r w:rsidRPr="0069458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numbers[</w:t>
      </w:r>
      <w:proofErr w:type="spellStart"/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i</w:t>
      </w:r>
      <w:proofErr w:type="spellEnd"/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;</w:t>
      </w:r>
    </w:p>
    <w:p w14:paraId="7BAE1696" w14:textId="77777777" w:rsidR="0069458B" w:rsidRPr="0069458B" w:rsidRDefault="0069458B" w:rsidP="0069458B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}</w:t>
      </w:r>
    </w:p>
    <w:p w14:paraId="60A570FA" w14:textId="77777777" w:rsidR="0069458B" w:rsidRPr="0069458B" w:rsidRDefault="0069458B" w:rsidP="0069458B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69458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9458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decimal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9458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9458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nteger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69458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arseInt</w:t>
      </w:r>
      <w:proofErr w:type="spellEnd"/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(str, </w:t>
      </w:r>
      <w:r w:rsidRPr="0069458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45EC03A8" w14:textId="77777777" w:rsidR="0069458B" w:rsidRPr="0069458B" w:rsidRDefault="0069458B" w:rsidP="0069458B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69458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9458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output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9458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9458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nteger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69458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toString</w:t>
      </w:r>
      <w:proofErr w:type="spellEnd"/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(decimal, </w:t>
      </w:r>
      <w:r w:rsidRPr="0069458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0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0A551FE6" w14:textId="77777777" w:rsidR="0069458B" w:rsidRPr="0069458B" w:rsidRDefault="0069458B" w:rsidP="0069458B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69458B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System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69458B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out</w:t>
      </w: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69458B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ln</w:t>
      </w:r>
      <w:proofErr w:type="spellEnd"/>
      <w:r w:rsidRPr="0069458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(</w:t>
      </w:r>
      <w:proofErr w:type="spellStart"/>
      <w:r w:rsidRPr="0069458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output</w:t>
      </w:r>
      <w:proofErr w:type="spellEnd"/>
      <w:r w:rsidRPr="0069458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);</w:t>
      </w:r>
    </w:p>
    <w:p w14:paraId="7EB56230" w14:textId="77777777" w:rsidR="0069458B" w:rsidRPr="0069458B" w:rsidRDefault="0069458B" w:rsidP="0069458B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    }</w:t>
      </w:r>
    </w:p>
    <w:p w14:paraId="0F84CF04" w14:textId="77777777" w:rsidR="0069458B" w:rsidRPr="0069458B" w:rsidRDefault="0069458B" w:rsidP="0069458B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9458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}</w:t>
      </w:r>
    </w:p>
    <w:p w14:paraId="3FE1FA95" w14:textId="77777777" w:rsidR="004C5B2D" w:rsidRDefault="004C5B2D" w:rsidP="004C5B2D"/>
    <w:p w14:paraId="5B56F8A0" w14:textId="1746DC62" w:rsidR="004C5B2D" w:rsidRDefault="004C5B2D" w:rsidP="004C5B2D">
      <w:pPr>
        <w:pStyle w:val="2"/>
      </w:pPr>
      <w:bookmarkStart w:id="6" w:name="_Toc84504563"/>
      <w:bookmarkStart w:id="7" w:name="_Toc135178175"/>
      <w:r>
        <w:lastRenderedPageBreak/>
        <w:t xml:space="preserve">1.3. </w:t>
      </w:r>
      <w:bookmarkEnd w:id="6"/>
      <w:r w:rsidR="006459A0">
        <w:t>Тестирование работы программы</w:t>
      </w:r>
      <w:bookmarkEnd w:id="7"/>
    </w:p>
    <w:p w14:paraId="14815BE5" w14:textId="29EE1201" w:rsidR="00AF061B" w:rsidRPr="00AF061B" w:rsidRDefault="00C51C78" w:rsidP="00E432B4">
      <w:pPr>
        <w:jc w:val="center"/>
      </w:pPr>
      <w:r>
        <w:rPr>
          <w:noProof/>
        </w:rPr>
        <w:drawing>
          <wp:inline distT="0" distB="0" distL="0" distR="0" wp14:anchorId="2D357D51" wp14:editId="781554CE">
            <wp:extent cx="4676190" cy="3790476"/>
            <wp:effectExtent l="0" t="0" r="0" b="635"/>
            <wp:docPr id="13800731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007317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676190" cy="3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8CEB71" w14:textId="77777777" w:rsidR="004C5B2D" w:rsidRDefault="004C5B2D" w:rsidP="004C5B2D"/>
    <w:p w14:paraId="0C4E9C78" w14:textId="77777777" w:rsidR="004C5B2D" w:rsidRDefault="004C5B2D" w:rsidP="004C5B2D">
      <w:pPr>
        <w:pStyle w:val="10"/>
      </w:pPr>
      <w:bookmarkStart w:id="8" w:name="_Toc135178176"/>
      <w:r>
        <w:t>Задание 2</w:t>
      </w:r>
      <w:bookmarkEnd w:id="8"/>
    </w:p>
    <w:p w14:paraId="3ED55261" w14:textId="77777777" w:rsidR="004C5B2D" w:rsidRDefault="004C5B2D" w:rsidP="004C5B2D">
      <w:pPr>
        <w:pStyle w:val="2"/>
      </w:pPr>
      <w:bookmarkStart w:id="9" w:name="_Toc135178177"/>
      <w:r>
        <w:t>2.1. Постановка задачи</w:t>
      </w:r>
      <w:bookmarkEnd w:id="9"/>
    </w:p>
    <w:p w14:paraId="0CA10E68" w14:textId="77777777" w:rsidR="00C51C78" w:rsidRPr="00733EA4" w:rsidRDefault="00C51C78" w:rsidP="00C51C78">
      <w:pPr>
        <w:rPr>
          <w:szCs w:val="24"/>
        </w:rPr>
      </w:pPr>
      <w:bookmarkStart w:id="10" w:name="_Toc135178178"/>
      <w:r w:rsidRPr="00733EA4">
        <w:rPr>
          <w:szCs w:val="24"/>
        </w:rPr>
        <w:t xml:space="preserve">. Ввести массив X, состоящий из 10-ти элементов целого типа. Вычислить элементы массива Y по формуле </w:t>
      </w:r>
      <w:r w:rsidRPr="00733EA4">
        <w:rPr>
          <w:position w:val="-12"/>
          <w:szCs w:val="24"/>
        </w:rPr>
        <w:object w:dxaOrig="1260" w:dyaOrig="380" w14:anchorId="409BE5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19.5pt" o:ole="">
            <v:imagedata r:id="rId6" o:title=""/>
          </v:shape>
          <o:OLEObject Type="Embed" ProgID="Equation.DSMT4" ShapeID="_x0000_i1025" DrawAspect="Content" ObjectID="_1747424802" r:id="rId7"/>
        </w:object>
      </w:r>
      <w:r w:rsidRPr="00733EA4">
        <w:rPr>
          <w:szCs w:val="24"/>
        </w:rPr>
        <w:t xml:space="preserve"> и найти P: </w:t>
      </w:r>
      <w:r w:rsidRPr="00733EA4">
        <w:rPr>
          <w:position w:val="-30"/>
          <w:szCs w:val="24"/>
        </w:rPr>
        <w:object w:dxaOrig="2160" w:dyaOrig="680" w14:anchorId="37AD40F0">
          <v:shape id="_x0000_i1026" type="#_x0000_t75" style="width:108pt;height:34.5pt" o:ole="">
            <v:imagedata r:id="rId8" o:title=""/>
          </v:shape>
          <o:OLEObject Type="Embed" ProgID="Equation.DSMT4" ShapeID="_x0000_i1026" DrawAspect="Content" ObjectID="_1747424803" r:id="rId9"/>
        </w:object>
      </w:r>
      <w:r w:rsidRPr="00733EA4">
        <w:rPr>
          <w:szCs w:val="24"/>
        </w:rPr>
        <w:t>.</w:t>
      </w:r>
    </w:p>
    <w:p w14:paraId="19B26FBE" w14:textId="77777777" w:rsidR="00C51C78" w:rsidRPr="00733EA4" w:rsidRDefault="00C51C78" w:rsidP="00C51C78">
      <w:pPr>
        <w:rPr>
          <w:szCs w:val="24"/>
        </w:rPr>
      </w:pPr>
      <w:r w:rsidRPr="00733EA4">
        <w:rPr>
          <w:szCs w:val="24"/>
        </w:rPr>
        <w:t>Определить остаток от деления.</w:t>
      </w:r>
    </w:p>
    <w:p w14:paraId="041B5CB2" w14:textId="77777777" w:rsidR="004C5B2D" w:rsidRPr="00AF061B" w:rsidRDefault="004C5B2D" w:rsidP="004C5B2D">
      <w:pPr>
        <w:pStyle w:val="2"/>
      </w:pPr>
      <w:r w:rsidRPr="00AF061B">
        <w:t xml:space="preserve">2.2. </w:t>
      </w:r>
      <w:r>
        <w:t>Решение</w:t>
      </w:r>
      <w:r w:rsidRPr="00AF061B">
        <w:t xml:space="preserve"> </w:t>
      </w:r>
      <w:r>
        <w:t>задачи</w:t>
      </w:r>
      <w:r w:rsidRPr="00AF061B">
        <w:t xml:space="preserve">, </w:t>
      </w:r>
      <w:r>
        <w:t>код</w:t>
      </w:r>
      <w:r w:rsidRPr="00AF061B">
        <w:t xml:space="preserve"> </w:t>
      </w:r>
      <w:r>
        <w:t>программы</w:t>
      </w:r>
      <w:bookmarkEnd w:id="10"/>
    </w:p>
    <w:p w14:paraId="25AAFF07" w14:textId="77777777" w:rsidR="0019128D" w:rsidRPr="0019128D" w:rsidRDefault="0019128D" w:rsidP="0019128D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19128D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19128D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class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19128D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task2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{</w:t>
      </w:r>
    </w:p>
    <w:p w14:paraId="2C066A6F" w14:textId="77777777" w:rsidR="0019128D" w:rsidRPr="0019128D" w:rsidRDefault="0019128D" w:rsidP="0019128D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19128D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19128D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19128D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void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19128D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ain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19128D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[] </w:t>
      </w:r>
      <w:proofErr w:type="spellStart"/>
      <w:r w:rsidRPr="0019128D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gs</w:t>
      </w:r>
      <w:proofErr w:type="spellEnd"/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0D2DE22E" w14:textId="77777777" w:rsidR="0019128D" w:rsidRPr="0019128D" w:rsidRDefault="0019128D" w:rsidP="0019128D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19128D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19128D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p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  <w:r w:rsidRPr="0019128D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proofErr w:type="spellEnd"/>
      <w:proofErr w:type="gramEnd"/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[] </w:t>
      </w:r>
      <w:r w:rsidRPr="0019128D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19128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{</w:t>
      </w:r>
      <w:r w:rsidRPr="0019128D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19128D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19128D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19128D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19128D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19128D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6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19128D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7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19128D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8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19128D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9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19128D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0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};</w:t>
      </w:r>
    </w:p>
    <w:p w14:paraId="344AC33C" w14:textId="77777777" w:rsidR="0019128D" w:rsidRPr="0019128D" w:rsidRDefault="0019128D" w:rsidP="0019128D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gramStart"/>
      <w:r w:rsidRPr="0019128D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19128D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19128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19128D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new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19128D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19128D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0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;</w:t>
      </w:r>
    </w:p>
    <w:p w14:paraId="33309FB0" w14:textId="77777777" w:rsidR="0019128D" w:rsidRPr="0019128D" w:rsidRDefault="0019128D" w:rsidP="0019128D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gramStart"/>
      <w:r w:rsidRPr="0019128D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19128D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9128D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19128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19128D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i</w:t>
      </w:r>
      <w:proofErr w:type="spellEnd"/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19128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19128D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0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i</w:t>
      </w:r>
      <w:proofErr w:type="spellEnd"/>
      <w:r w:rsidRPr="0019128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{y[</w:t>
      </w:r>
      <w:proofErr w:type="spellStart"/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i</w:t>
      </w:r>
      <w:proofErr w:type="spellEnd"/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19128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x[</w:t>
      </w:r>
      <w:proofErr w:type="spellStart"/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i</w:t>
      </w:r>
      <w:proofErr w:type="spellEnd"/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19128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x[</w:t>
      </w:r>
      <w:proofErr w:type="spellStart"/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i</w:t>
      </w:r>
      <w:proofErr w:type="spellEnd"/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19128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19128D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.3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}</w:t>
      </w:r>
    </w:p>
    <w:p w14:paraId="6B6AFEAF" w14:textId="77777777" w:rsidR="0019128D" w:rsidRPr="0019128D" w:rsidRDefault="0019128D" w:rsidP="0019128D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p </w:t>
      </w:r>
      <w:r w:rsidRPr="0019128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x[</w:t>
      </w:r>
      <w:proofErr w:type="gramStart"/>
      <w:r w:rsidRPr="0019128D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</w:t>
      </w:r>
      <w:r w:rsidRPr="0019128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proofErr w:type="gramEnd"/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y[</w:t>
      </w:r>
      <w:r w:rsidRPr="0019128D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</w:t>
      </w:r>
      <w:r w:rsidRPr="0019128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x[</w:t>
      </w:r>
      <w:r w:rsidRPr="0019128D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</w:t>
      </w:r>
      <w:r w:rsidRPr="0019128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y[</w:t>
      </w:r>
      <w:r w:rsidRPr="0019128D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</w:t>
      </w:r>
      <w:r w:rsidRPr="0019128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x[</w:t>
      </w:r>
      <w:r w:rsidRPr="0019128D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</w:t>
      </w:r>
      <w:r w:rsidRPr="0019128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y[</w:t>
      </w:r>
      <w:r w:rsidRPr="0019128D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</w:t>
      </w:r>
      <w:r w:rsidRPr="0019128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x[</w:t>
      </w:r>
      <w:r w:rsidRPr="0019128D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7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</w:t>
      </w:r>
      <w:r w:rsidRPr="0019128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y[</w:t>
      </w:r>
      <w:r w:rsidRPr="0019128D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7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</w:t>
      </w:r>
      <w:r w:rsidRPr="0019128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x[</w:t>
      </w:r>
      <w:r w:rsidRPr="0019128D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9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</w:t>
      </w:r>
      <w:r w:rsidRPr="0019128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y[</w:t>
      </w:r>
      <w:r w:rsidRPr="0019128D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9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</w:t>
      </w:r>
      <w:r w:rsidRPr="0019128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/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x[</w:t>
      </w:r>
      <w:r w:rsidRPr="0019128D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</w:t>
      </w:r>
      <w:r w:rsidRPr="0019128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y[</w:t>
      </w:r>
      <w:r w:rsidRPr="0019128D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</w:t>
      </w:r>
      <w:r w:rsidRPr="0019128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x[</w:t>
      </w:r>
      <w:r w:rsidRPr="0019128D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</w:t>
      </w:r>
      <w:r w:rsidRPr="0019128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y[</w:t>
      </w:r>
      <w:r w:rsidRPr="0019128D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</w:t>
      </w:r>
      <w:r w:rsidRPr="0019128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x[</w:t>
      </w:r>
      <w:r w:rsidRPr="0019128D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</w:t>
      </w:r>
      <w:r w:rsidRPr="0019128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y[</w:t>
      </w:r>
      <w:r w:rsidRPr="0019128D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</w:t>
      </w:r>
      <w:r w:rsidRPr="0019128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x[</w:t>
      </w:r>
      <w:r w:rsidRPr="0019128D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6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</w:t>
      </w:r>
      <w:r w:rsidRPr="0019128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y[</w:t>
      </w:r>
      <w:r w:rsidRPr="0019128D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6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</w:t>
      </w:r>
      <w:r w:rsidRPr="0019128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x[</w:t>
      </w:r>
      <w:r w:rsidRPr="0019128D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8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</w:t>
      </w:r>
      <w:r w:rsidRPr="0019128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y[</w:t>
      </w:r>
      <w:r w:rsidRPr="0019128D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8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);</w:t>
      </w:r>
    </w:p>
    <w:p w14:paraId="02B97CAC" w14:textId="77777777" w:rsidR="0019128D" w:rsidRPr="0019128D" w:rsidRDefault="0019128D" w:rsidP="0019128D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19128D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System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19128D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out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19128D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ln</w:t>
      </w:r>
      <w:proofErr w:type="spellEnd"/>
      <w:r w:rsidRPr="0019128D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(p);</w:t>
      </w:r>
    </w:p>
    <w:p w14:paraId="20F07C5F" w14:textId="77777777" w:rsidR="0019128D" w:rsidRPr="0019128D" w:rsidRDefault="0019128D" w:rsidP="0019128D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    }</w:t>
      </w:r>
    </w:p>
    <w:p w14:paraId="44E01098" w14:textId="77777777" w:rsidR="0019128D" w:rsidRPr="0019128D" w:rsidRDefault="0019128D" w:rsidP="0019128D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}</w:t>
      </w:r>
    </w:p>
    <w:p w14:paraId="5E864F97" w14:textId="609975DD" w:rsidR="004C5B2D" w:rsidRPr="00AF061B" w:rsidRDefault="004C5B2D" w:rsidP="004C5B2D"/>
    <w:p w14:paraId="61A82B85" w14:textId="77777777" w:rsidR="004C5B2D" w:rsidRDefault="004C5B2D" w:rsidP="004C5B2D">
      <w:pPr>
        <w:pStyle w:val="2"/>
      </w:pPr>
      <w:bookmarkStart w:id="11" w:name="_Toc135178179"/>
      <w:r>
        <w:t>2.3. Тестирование работы программы</w:t>
      </w:r>
      <w:bookmarkEnd w:id="11"/>
      <w:r>
        <w:t xml:space="preserve"> </w:t>
      </w:r>
    </w:p>
    <w:p w14:paraId="0B9A7B17" w14:textId="4C043349" w:rsidR="004C5B2D" w:rsidRDefault="00C51C78" w:rsidP="00E432B4">
      <w:pPr>
        <w:jc w:val="center"/>
      </w:pPr>
      <w:r>
        <w:rPr>
          <w:noProof/>
        </w:rPr>
        <w:drawing>
          <wp:inline distT="0" distB="0" distL="0" distR="0" wp14:anchorId="5830686F" wp14:editId="54236043">
            <wp:extent cx="5476190" cy="1000000"/>
            <wp:effectExtent l="0" t="0" r="0" b="0"/>
            <wp:docPr id="31864629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8646298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476190" cy="1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3A1A32" w14:textId="1129D4CE" w:rsidR="004C5B2D" w:rsidRDefault="004C5B2D" w:rsidP="004C5B2D"/>
    <w:p w14:paraId="040BD552" w14:textId="77777777" w:rsidR="004C5B2D" w:rsidRDefault="004C5B2D" w:rsidP="004C5B2D">
      <w:pPr>
        <w:pStyle w:val="10"/>
      </w:pPr>
      <w:bookmarkStart w:id="12" w:name="_Toc135178180"/>
      <w:r>
        <w:t>Задание 3</w:t>
      </w:r>
      <w:bookmarkEnd w:id="12"/>
    </w:p>
    <w:p w14:paraId="55036682" w14:textId="77777777" w:rsidR="004C5B2D" w:rsidRDefault="004C5B2D" w:rsidP="004C5B2D">
      <w:pPr>
        <w:pStyle w:val="2"/>
      </w:pPr>
      <w:bookmarkStart w:id="13" w:name="_Toc135178181"/>
      <w:r>
        <w:t>3.1. Постановка задачи</w:t>
      </w:r>
      <w:bookmarkEnd w:id="13"/>
    </w:p>
    <w:p w14:paraId="499C2AE6" w14:textId="77777777" w:rsidR="00C51C78" w:rsidRPr="00733EA4" w:rsidRDefault="00C51C78" w:rsidP="00C51C78">
      <w:pPr>
        <w:rPr>
          <w:szCs w:val="24"/>
        </w:rPr>
      </w:pPr>
      <w:bookmarkStart w:id="14" w:name="_Toc135178182"/>
      <w:r w:rsidRPr="00733EA4">
        <w:rPr>
          <w:szCs w:val="28"/>
        </w:rPr>
        <w:t>В одномерном массиве с четным количеством элементов (2</w:t>
      </w:r>
      <w:r w:rsidRPr="00733EA4">
        <w:rPr>
          <w:szCs w:val="28"/>
          <w:lang w:val="en-US"/>
        </w:rPr>
        <w:t>N</w:t>
      </w:r>
      <w:r w:rsidRPr="00733EA4">
        <w:rPr>
          <w:szCs w:val="28"/>
        </w:rPr>
        <w:t>) находятся координаты </w:t>
      </w:r>
      <w:r w:rsidRPr="00733EA4">
        <w:rPr>
          <w:szCs w:val="28"/>
          <w:lang w:val="en-US"/>
        </w:rPr>
        <w:t>N</w:t>
      </w:r>
      <w:r w:rsidRPr="00733EA4">
        <w:rPr>
          <w:szCs w:val="28"/>
        </w:rPr>
        <w:t> точек плоскости. Они располагаются в следующем порядке: </w:t>
      </w:r>
      <w:r w:rsidRPr="00733EA4">
        <w:rPr>
          <w:szCs w:val="28"/>
          <w:lang w:val="en-US"/>
        </w:rPr>
        <w:t>x</w:t>
      </w:r>
      <w:r w:rsidRPr="00733EA4">
        <w:rPr>
          <w:szCs w:val="28"/>
          <w:vertAlign w:val="subscript"/>
        </w:rPr>
        <w:t>1</w:t>
      </w:r>
      <w:r w:rsidRPr="00733EA4">
        <w:rPr>
          <w:szCs w:val="28"/>
        </w:rPr>
        <w:t>, </w:t>
      </w:r>
      <w:r w:rsidRPr="00733EA4">
        <w:rPr>
          <w:szCs w:val="28"/>
          <w:lang w:val="en-US"/>
        </w:rPr>
        <w:t>y</w:t>
      </w:r>
      <w:r w:rsidRPr="00733EA4">
        <w:rPr>
          <w:szCs w:val="28"/>
          <w:vertAlign w:val="subscript"/>
        </w:rPr>
        <w:t>1</w:t>
      </w:r>
      <w:r w:rsidRPr="00733EA4">
        <w:rPr>
          <w:szCs w:val="28"/>
        </w:rPr>
        <w:t>, х</w:t>
      </w:r>
      <w:r w:rsidRPr="00733EA4">
        <w:rPr>
          <w:szCs w:val="28"/>
          <w:vertAlign w:val="subscript"/>
        </w:rPr>
        <w:t>2</w:t>
      </w:r>
      <w:r w:rsidRPr="00733EA4">
        <w:rPr>
          <w:szCs w:val="28"/>
        </w:rPr>
        <w:t>, </w:t>
      </w:r>
      <w:r w:rsidRPr="00733EA4">
        <w:rPr>
          <w:szCs w:val="28"/>
          <w:lang w:val="en-US"/>
        </w:rPr>
        <w:t>y</w:t>
      </w:r>
      <w:r w:rsidRPr="00733EA4">
        <w:rPr>
          <w:szCs w:val="28"/>
          <w:vertAlign w:val="subscript"/>
        </w:rPr>
        <w:t>2</w:t>
      </w:r>
      <w:r w:rsidRPr="00733EA4">
        <w:rPr>
          <w:szCs w:val="28"/>
        </w:rPr>
        <w:t>, </w:t>
      </w:r>
      <w:r w:rsidRPr="00733EA4">
        <w:rPr>
          <w:szCs w:val="28"/>
          <w:lang w:val="en-US"/>
        </w:rPr>
        <w:t>x</w:t>
      </w:r>
      <w:r w:rsidRPr="00733EA4">
        <w:rPr>
          <w:szCs w:val="28"/>
          <w:vertAlign w:val="subscript"/>
        </w:rPr>
        <w:t>3</w:t>
      </w:r>
      <w:r w:rsidRPr="00733EA4">
        <w:rPr>
          <w:szCs w:val="28"/>
        </w:rPr>
        <w:t>, </w:t>
      </w:r>
      <w:r w:rsidRPr="00733EA4">
        <w:rPr>
          <w:szCs w:val="28"/>
          <w:lang w:val="en-US"/>
        </w:rPr>
        <w:t>y</w:t>
      </w:r>
      <w:r w:rsidRPr="00733EA4">
        <w:rPr>
          <w:szCs w:val="28"/>
          <w:vertAlign w:val="subscript"/>
        </w:rPr>
        <w:t>3</w:t>
      </w:r>
      <w:r w:rsidRPr="00733EA4">
        <w:rPr>
          <w:szCs w:val="28"/>
        </w:rPr>
        <w:t xml:space="preserve">, и т.д. Пользователем введены величины полуосей эллипса </w:t>
      </w:r>
      <w:r w:rsidRPr="00733EA4">
        <w:rPr>
          <w:szCs w:val="28"/>
          <w:lang w:val="en-US"/>
        </w:rPr>
        <w:t>a</w:t>
      </w:r>
      <w:r w:rsidRPr="00733EA4">
        <w:rPr>
          <w:szCs w:val="28"/>
        </w:rPr>
        <w:t xml:space="preserve"> и </w:t>
      </w:r>
      <w:r w:rsidRPr="00733EA4">
        <w:rPr>
          <w:szCs w:val="28"/>
          <w:lang w:val="en-US"/>
        </w:rPr>
        <w:t>b</w:t>
      </w:r>
      <w:r w:rsidRPr="00733EA4">
        <w:rPr>
          <w:szCs w:val="28"/>
        </w:rPr>
        <w:t xml:space="preserve"> и координаты центра эллипса </w:t>
      </w:r>
      <w:r w:rsidRPr="00733EA4">
        <w:rPr>
          <w:szCs w:val="28"/>
          <w:lang w:val="en-US"/>
        </w:rPr>
        <w:t>x</w:t>
      </w:r>
      <w:r w:rsidRPr="00733EA4">
        <w:rPr>
          <w:szCs w:val="28"/>
          <w:vertAlign w:val="subscript"/>
          <w:lang w:val="en-US"/>
        </w:rPr>
        <w:t>c</w:t>
      </w:r>
      <w:r w:rsidRPr="00733EA4">
        <w:rPr>
          <w:szCs w:val="28"/>
        </w:rPr>
        <w:t xml:space="preserve"> и </w:t>
      </w:r>
      <w:proofErr w:type="spellStart"/>
      <w:r w:rsidRPr="00733EA4">
        <w:rPr>
          <w:szCs w:val="28"/>
          <w:lang w:val="en-US"/>
        </w:rPr>
        <w:t>y</w:t>
      </w:r>
      <w:r w:rsidRPr="00733EA4">
        <w:rPr>
          <w:szCs w:val="28"/>
          <w:vertAlign w:val="subscript"/>
          <w:lang w:val="en-US"/>
        </w:rPr>
        <w:t>c</w:t>
      </w:r>
      <w:proofErr w:type="spellEnd"/>
      <w:r w:rsidRPr="00733EA4">
        <w:rPr>
          <w:szCs w:val="28"/>
        </w:rPr>
        <w:t>, эллипс определен на координатной плоскости. Определить номера точек, которые лежат на границе эллипса.</w:t>
      </w:r>
    </w:p>
    <w:p w14:paraId="6B2353B4" w14:textId="069831ED" w:rsidR="004C5B2D" w:rsidRPr="00C51C78" w:rsidRDefault="004C5B2D" w:rsidP="007E745A">
      <w:pPr>
        <w:pStyle w:val="2"/>
      </w:pPr>
      <w:r w:rsidRPr="00C51C78">
        <w:t xml:space="preserve">3.2 </w:t>
      </w:r>
      <w:r>
        <w:t>Решение</w:t>
      </w:r>
      <w:r w:rsidRPr="00C51C78">
        <w:t xml:space="preserve"> </w:t>
      </w:r>
      <w:r>
        <w:t>задачи</w:t>
      </w:r>
      <w:r w:rsidRPr="00C51C78">
        <w:t xml:space="preserve">, </w:t>
      </w:r>
      <w:r>
        <w:t>код</w:t>
      </w:r>
      <w:r w:rsidRPr="00C51C78">
        <w:t xml:space="preserve"> </w:t>
      </w:r>
      <w:r>
        <w:t>программы</w:t>
      </w:r>
      <w:bookmarkEnd w:id="14"/>
    </w:p>
    <w:p w14:paraId="11CC8777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mpor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java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util</w:t>
      </w:r>
      <w:proofErr w:type="gramEnd"/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canner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6E75926E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</w:p>
    <w:p w14:paraId="2F7F7AA0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class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task3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{</w:t>
      </w:r>
    </w:p>
    <w:p w14:paraId="48901EEC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C51C78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canner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n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new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C51C78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canner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C51C78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in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5BFF128F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C51C78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void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C51C78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ain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[]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gs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6377D515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ou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07367E5E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gramStart"/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{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};</w:t>
      </w:r>
    </w:p>
    <w:p w14:paraId="509A99AA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C51C78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C51C78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ведите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значение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полуосей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эллипса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для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значения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A"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5605ED77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gramStart"/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osi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new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;</w:t>
      </w:r>
    </w:p>
    <w:p w14:paraId="3C73DED9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proofErr w:type="gram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osi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n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C51C78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Int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);</w:t>
      </w:r>
    </w:p>
    <w:p w14:paraId="443904E5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C51C78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System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C51C78">
        <w:rPr>
          <w:rFonts w:ascii="Consolas" w:eastAsia="Times New Roman" w:hAnsi="Consolas" w:cs="Times New Roman"/>
          <w:color w:val="4FC1FF"/>
          <w:sz w:val="21"/>
          <w:szCs w:val="21"/>
          <w:lang w:eastAsia="ru-RU"/>
        </w:rPr>
        <w:t>ou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C51C78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ln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(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Введите значение полуосей эллипса для значения B"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);</w:t>
      </w:r>
    </w:p>
    <w:p w14:paraId="5A7DABC4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</w:t>
      </w:r>
      <w:proofErr w:type="spellStart"/>
      <w:proofErr w:type="gram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osi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n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C51C78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Int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);</w:t>
      </w:r>
    </w:p>
    <w:p w14:paraId="22337198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gramStart"/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entre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new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;</w:t>
      </w:r>
    </w:p>
    <w:p w14:paraId="2A99A392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C51C78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C51C78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ведите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центр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эллипса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по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X"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6324D93A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proofErr w:type="gram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entre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n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C51C78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Int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);</w:t>
      </w:r>
    </w:p>
    <w:p w14:paraId="17AE60F6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C51C78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C51C78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ведите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центр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эллипса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по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Y"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17CA7D82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proofErr w:type="gram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entre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n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C51C78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Int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);</w:t>
      </w:r>
    </w:p>
    <w:p w14:paraId="4E3DAA49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C51C78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C51C78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length</w:t>
      </w:r>
      <w:proofErr w:type="spellEnd"/>
      <w:proofErr w:type="gram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=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2EBA85FE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C51C78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(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entre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)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/</w:t>
      </w:r>
      <w:proofErr w:type="spellStart"/>
      <w:proofErr w:type="gram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osi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entre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)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/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osi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{</w:t>
      </w:r>
    </w:p>
    <w:p w14:paraId="44B32216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</w:t>
      </w:r>
      <w:proofErr w:type="spellStart"/>
      <w:r w:rsidRPr="00C51C78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System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C51C78">
        <w:rPr>
          <w:rFonts w:ascii="Consolas" w:eastAsia="Times New Roman" w:hAnsi="Consolas" w:cs="Times New Roman"/>
          <w:color w:val="4FC1FF"/>
          <w:sz w:val="21"/>
          <w:szCs w:val="21"/>
          <w:lang w:eastAsia="ru-RU"/>
        </w:rPr>
        <w:t>ou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C51C78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ln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(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Точка "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+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N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[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i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]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+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,"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+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N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[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i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+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1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]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+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 лежит на границе эллипса"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);</w:t>
      </w:r>
    </w:p>
    <w:p w14:paraId="272F8467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       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count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+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1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;</w:t>
      </w:r>
    </w:p>
    <w:p w14:paraId="64F73829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            }</w:t>
      </w:r>
    </w:p>
    <w:p w14:paraId="7B326770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        }</w:t>
      </w:r>
    </w:p>
    <w:p w14:paraId="57B73F21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</w:t>
      </w:r>
      <w:proofErr w:type="spellStart"/>
      <w:r w:rsidRPr="00C51C78">
        <w:rPr>
          <w:rFonts w:ascii="Consolas" w:eastAsia="Times New Roman" w:hAnsi="Consolas" w:cs="Times New Roman"/>
          <w:color w:val="C586C0"/>
          <w:sz w:val="21"/>
          <w:szCs w:val="21"/>
          <w:lang w:eastAsia="ru-RU"/>
        </w:rPr>
        <w:t>if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(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count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=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proofErr w:type="gramStart"/>
      <w:r w:rsidRPr="00C51C78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){</w:t>
      </w:r>
      <w:proofErr w:type="gramEnd"/>
    </w:p>
    <w:p w14:paraId="2BFDB02D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    </w:t>
      </w:r>
      <w:proofErr w:type="spellStart"/>
      <w:r w:rsidRPr="00C51C78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System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C51C78">
        <w:rPr>
          <w:rFonts w:ascii="Consolas" w:eastAsia="Times New Roman" w:hAnsi="Consolas" w:cs="Times New Roman"/>
          <w:color w:val="4FC1FF"/>
          <w:sz w:val="21"/>
          <w:szCs w:val="21"/>
          <w:lang w:eastAsia="ru-RU"/>
        </w:rPr>
        <w:t>ou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C51C78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ln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(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Все точки не лежат на эллипсе"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);</w:t>
      </w:r>
    </w:p>
    <w:p w14:paraId="3E5C8A5C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        }</w:t>
      </w:r>
    </w:p>
    <w:p w14:paraId="7F34C75B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    }</w:t>
      </w:r>
    </w:p>
    <w:p w14:paraId="26D0E964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}</w:t>
      </w:r>
    </w:p>
    <w:p w14:paraId="0737DDD4" w14:textId="77777777" w:rsidR="004C5B2D" w:rsidRPr="00DC0164" w:rsidRDefault="004C5B2D" w:rsidP="004C5B2D">
      <w:pPr>
        <w:rPr>
          <w:lang w:val="en-US"/>
        </w:rPr>
      </w:pPr>
    </w:p>
    <w:p w14:paraId="3C64928B" w14:textId="77777777" w:rsidR="004C5B2D" w:rsidRPr="00DC0164" w:rsidRDefault="004C5B2D" w:rsidP="004C5B2D">
      <w:pPr>
        <w:rPr>
          <w:lang w:val="en-US"/>
        </w:rPr>
      </w:pPr>
    </w:p>
    <w:p w14:paraId="7956C4EB" w14:textId="41511952" w:rsidR="004C5B2D" w:rsidRDefault="004C5B2D" w:rsidP="004C5B2D">
      <w:pPr>
        <w:pStyle w:val="2"/>
      </w:pPr>
      <w:bookmarkStart w:id="15" w:name="_Toc135178183"/>
      <w:r>
        <w:lastRenderedPageBreak/>
        <w:t xml:space="preserve">3.3. </w:t>
      </w:r>
      <w:r w:rsidR="006459A0">
        <w:t>Тестирование работы программы</w:t>
      </w:r>
      <w:bookmarkEnd w:id="15"/>
    </w:p>
    <w:p w14:paraId="43347803" w14:textId="1344E1D3" w:rsidR="004C5B2D" w:rsidRDefault="00C51C78" w:rsidP="00E432B4">
      <w:pPr>
        <w:jc w:val="center"/>
      </w:pPr>
      <w:r>
        <w:rPr>
          <w:noProof/>
        </w:rPr>
        <w:drawing>
          <wp:inline distT="0" distB="0" distL="0" distR="0" wp14:anchorId="54981FFC" wp14:editId="6B0FF98F">
            <wp:extent cx="4200000" cy="1733333"/>
            <wp:effectExtent l="0" t="0" r="0" b="635"/>
            <wp:docPr id="34129881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298816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200000" cy="17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ECE29B" w14:textId="77777777" w:rsidR="004C5B2D" w:rsidRDefault="004C5B2D" w:rsidP="004C5B2D">
      <w:pPr>
        <w:pStyle w:val="10"/>
      </w:pPr>
      <w:bookmarkStart w:id="16" w:name="_Toc135178184"/>
      <w:r>
        <w:t>Задание 4</w:t>
      </w:r>
      <w:bookmarkEnd w:id="16"/>
    </w:p>
    <w:p w14:paraId="70BE3424" w14:textId="77777777" w:rsidR="004C5B2D" w:rsidRDefault="004C5B2D" w:rsidP="004C5B2D">
      <w:pPr>
        <w:pStyle w:val="2"/>
      </w:pPr>
      <w:bookmarkStart w:id="17" w:name="_Toc135178185"/>
      <w:r>
        <w:t>4.1. Постановка задачи</w:t>
      </w:r>
      <w:bookmarkEnd w:id="17"/>
    </w:p>
    <w:p w14:paraId="51CD3A84" w14:textId="77777777" w:rsidR="00C51C78" w:rsidRPr="00733EA4" w:rsidRDefault="00C51C78" w:rsidP="00C51C78">
      <w:pPr>
        <w:rPr>
          <w:szCs w:val="24"/>
        </w:rPr>
      </w:pPr>
      <w:bookmarkStart w:id="18" w:name="_Toc135178186"/>
      <w:r w:rsidRPr="00733EA4">
        <w:rPr>
          <w:szCs w:val="24"/>
        </w:rPr>
        <w:t>Задать массив из произвольных чисел и реализовать алгоритм сортировки массива по возрастанию методом прямого выбора: очевидно, что первое место в массиве должен занять минимальный элемент массива, второе – наименьший из всех остальных, третий – наименьший из оставшихся и т.д.</w:t>
      </w:r>
    </w:p>
    <w:p w14:paraId="494ACCAB" w14:textId="77777777" w:rsidR="00C51C78" w:rsidRPr="00733EA4" w:rsidRDefault="00C51C78" w:rsidP="00C51C78">
      <w:pPr>
        <w:rPr>
          <w:szCs w:val="24"/>
        </w:rPr>
      </w:pPr>
      <w:r w:rsidRPr="00733EA4">
        <w:rPr>
          <w:szCs w:val="24"/>
        </w:rPr>
        <w:t>Для этого необходимо выполнить следующую последовательность действий:</w:t>
      </w:r>
    </w:p>
    <w:p w14:paraId="559A997B" w14:textId="77777777" w:rsidR="00C51C78" w:rsidRPr="00733EA4" w:rsidRDefault="00C51C78" w:rsidP="00C51C78">
      <w:pPr>
        <w:numPr>
          <w:ilvl w:val="0"/>
          <w:numId w:val="11"/>
        </w:numPr>
        <w:rPr>
          <w:szCs w:val="24"/>
        </w:rPr>
      </w:pPr>
      <w:r w:rsidRPr="00733EA4">
        <w:rPr>
          <w:szCs w:val="24"/>
        </w:rPr>
        <w:t xml:space="preserve">Просматривая массив от первого элемента, найти минимальный элемент и поместить его на место первого элемента, а первый – на место минимального. </w:t>
      </w:r>
    </w:p>
    <w:p w14:paraId="26FEE9F6" w14:textId="77777777" w:rsidR="00C51C78" w:rsidRPr="00733EA4" w:rsidRDefault="00C51C78" w:rsidP="00C51C78">
      <w:pPr>
        <w:numPr>
          <w:ilvl w:val="0"/>
          <w:numId w:val="11"/>
        </w:numPr>
        <w:rPr>
          <w:szCs w:val="24"/>
        </w:rPr>
      </w:pPr>
      <w:r w:rsidRPr="00733EA4">
        <w:rPr>
          <w:szCs w:val="24"/>
        </w:rPr>
        <w:t xml:space="preserve">Просматривая массив от второго элемента, найти минимальный элемент и поместить его на место второго элемента, а второй – на место минимального. </w:t>
      </w:r>
    </w:p>
    <w:p w14:paraId="1C6259E3" w14:textId="77777777" w:rsidR="00C51C78" w:rsidRPr="00733EA4" w:rsidRDefault="00C51C78" w:rsidP="00C51C78">
      <w:pPr>
        <w:numPr>
          <w:ilvl w:val="0"/>
          <w:numId w:val="11"/>
        </w:numPr>
        <w:rPr>
          <w:szCs w:val="24"/>
        </w:rPr>
      </w:pPr>
      <w:r w:rsidRPr="00733EA4">
        <w:rPr>
          <w:szCs w:val="24"/>
        </w:rPr>
        <w:t>И так далее до предпоследнего элемента.</w:t>
      </w:r>
    </w:p>
    <w:p w14:paraId="041F12F0" w14:textId="77777777" w:rsidR="00C51C78" w:rsidRPr="00733EA4" w:rsidRDefault="00C51C78" w:rsidP="00C51C78">
      <w:pPr>
        <w:rPr>
          <w:szCs w:val="24"/>
        </w:rPr>
      </w:pPr>
      <w:r w:rsidRPr="00733EA4">
        <w:rPr>
          <w:szCs w:val="24"/>
        </w:rPr>
        <w:t xml:space="preserve">Выполнить сравнение сортировки методом прямого выбора с сортировкой «пузырек», рассмотрев количество итераций, а </w:t>
      </w:r>
      <w:proofErr w:type="gramStart"/>
      <w:r w:rsidRPr="00733EA4">
        <w:rPr>
          <w:szCs w:val="24"/>
        </w:rPr>
        <w:t>так же</w:t>
      </w:r>
      <w:proofErr w:type="gramEnd"/>
      <w:r w:rsidRPr="00733EA4">
        <w:rPr>
          <w:szCs w:val="24"/>
        </w:rPr>
        <w:t xml:space="preserve"> промежуточные результаты сортировки.</w:t>
      </w:r>
    </w:p>
    <w:p w14:paraId="7722A24D" w14:textId="77777777" w:rsidR="004C5B2D" w:rsidRPr="00C51C78" w:rsidRDefault="004C5B2D" w:rsidP="004C5B2D">
      <w:pPr>
        <w:pStyle w:val="2"/>
      </w:pPr>
      <w:r w:rsidRPr="00C51C78">
        <w:t xml:space="preserve">4.2. </w:t>
      </w:r>
      <w:r>
        <w:t>Решение</w:t>
      </w:r>
      <w:r w:rsidRPr="00C51C78">
        <w:t xml:space="preserve"> </w:t>
      </w:r>
      <w:r>
        <w:t>задачи</w:t>
      </w:r>
      <w:r w:rsidRPr="00C51C78">
        <w:t xml:space="preserve">, </w:t>
      </w:r>
      <w:r>
        <w:t>код</w:t>
      </w:r>
      <w:r w:rsidRPr="00C51C78">
        <w:t xml:space="preserve"> </w:t>
      </w:r>
      <w:r>
        <w:t>программы</w:t>
      </w:r>
      <w:bookmarkEnd w:id="18"/>
    </w:p>
    <w:p w14:paraId="20ADC125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proofErr w:type="spellStart"/>
      <w:r w:rsidRPr="00C51C78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import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proofErr w:type="spellStart"/>
      <w:proofErr w:type="gramStart"/>
      <w:r w:rsidRPr="00C51C78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java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util</w:t>
      </w:r>
      <w:proofErr w:type="gramEnd"/>
      <w:r w:rsidRPr="00C51C78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Arrays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;</w:t>
      </w:r>
    </w:p>
    <w:p w14:paraId="44D76881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</w:p>
    <w:p w14:paraId="16D10252" w14:textId="77777777" w:rsidR="00C51C78" w:rsidRPr="0019128D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class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task</w:t>
      </w:r>
      <w:r w:rsidRPr="0019128D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4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{</w:t>
      </w:r>
    </w:p>
    <w:p w14:paraId="6B52B504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void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C51C78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ain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[]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gs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5EF74141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gramStart"/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ray1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{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6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6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8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6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,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7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};</w:t>
      </w:r>
    </w:p>
    <w:p w14:paraId="4E8F3C8B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C51C78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ortPryam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ray1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681289D8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gramStart"/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ray2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{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6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6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8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6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,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7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};</w:t>
      </w:r>
    </w:p>
    <w:p w14:paraId="2A3F0C25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C51C78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BubleSort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ray2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4FC1B7C4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}</w:t>
      </w:r>
    </w:p>
    <w:p w14:paraId="55B3A940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</w:p>
    <w:p w14:paraId="6870EE4A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C51C78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void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51C78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ortPryam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Start"/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ray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{</w:t>
      </w:r>
    </w:p>
    <w:p w14:paraId="4F727841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ou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757C3A9D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C51C78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ray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C51C78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length</w:t>
      </w:r>
      <w:proofErr w:type="spellEnd"/>
      <w:proofErr w:type="gram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39E1938B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pos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1DE614BD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in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ray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;</w:t>
      </w:r>
    </w:p>
    <w:p w14:paraId="1EB656F3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C51C78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ray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C51C78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length</w:t>
      </w:r>
      <w:proofErr w:type="spellEnd"/>
      <w:proofErr w:type="gram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54327C45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</w:t>
      </w:r>
      <w:r w:rsidRPr="00C51C78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ray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in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{</w:t>
      </w:r>
      <w:proofErr w:type="gramEnd"/>
    </w:p>
    <w:p w14:paraId="2FD654A9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   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pos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4C7A98F5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   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in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ray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;</w:t>
      </w:r>
    </w:p>
    <w:p w14:paraId="164AC660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lastRenderedPageBreak/>
        <w:t xml:space="preserve">                   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ou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4DA8FC68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       }</w:t>
      </w:r>
    </w:p>
    <w:p w14:paraId="66E81013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   }</w:t>
      </w:r>
    </w:p>
    <w:p w14:paraId="6FBD9120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ray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pos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ray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;</w:t>
      </w:r>
    </w:p>
    <w:p w14:paraId="56756BDD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ray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in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71B7E535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}</w:t>
      </w:r>
    </w:p>
    <w:p w14:paraId="36E11FFC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C51C78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C51C78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"Iterations </w:t>
      </w:r>
      <w:proofErr w:type="spellStart"/>
      <w:r w:rsidRPr="00C51C78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SortPryam</w:t>
      </w:r>
      <w:proofErr w:type="spellEnd"/>
      <w:r w:rsidRPr="00C51C78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= "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ou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7594D897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C51C78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C51C78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spellStart"/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Arrays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C51C78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toString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ray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);</w:t>
      </w:r>
    </w:p>
    <w:p w14:paraId="6A461516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}</w:t>
      </w:r>
    </w:p>
    <w:p w14:paraId="1DA3CD21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C51C78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void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51C78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BubleSort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Start"/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ray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{</w:t>
      </w:r>
    </w:p>
    <w:p w14:paraId="30012030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ou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363CA9EE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C51C78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ray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C51C78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length</w:t>
      </w:r>
      <w:proofErr w:type="spellEnd"/>
      <w:proofErr w:type="gram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504FD6CB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C51C78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ray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C51C78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length</w:t>
      </w:r>
      <w:proofErr w:type="spellEnd"/>
      <w:proofErr w:type="gram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{</w:t>
      </w:r>
    </w:p>
    <w:p w14:paraId="21F00097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</w:t>
      </w:r>
      <w:proofErr w:type="gramStart"/>
      <w:r w:rsidRPr="00C51C78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ray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ray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) {</w:t>
      </w:r>
    </w:p>
    <w:p w14:paraId="0F536857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    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wap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ray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;</w:t>
      </w:r>
    </w:p>
    <w:p w14:paraId="0DD69006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   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ray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ray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;</w:t>
      </w:r>
    </w:p>
    <w:p w14:paraId="7B5FF56A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    </w:t>
      </w:r>
      <w:proofErr w:type="gram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ray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wap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2B56EF67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   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ou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412AFAB0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       }</w:t>
      </w:r>
    </w:p>
    <w:p w14:paraId="28E01B97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   }</w:t>
      </w:r>
    </w:p>
    <w:p w14:paraId="388F27AE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}</w:t>
      </w:r>
    </w:p>
    <w:p w14:paraId="66F1FE0C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C51C78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C51C78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"Iterations </w:t>
      </w:r>
      <w:proofErr w:type="spellStart"/>
      <w:r w:rsidRPr="00C51C78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BubleSort</w:t>
      </w:r>
      <w:proofErr w:type="spellEnd"/>
      <w:r w:rsidRPr="00C51C78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= "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ou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6CAC0945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C51C78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C51C78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spellStart"/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Arrays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C51C78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toString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ray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);</w:t>
      </w:r>
    </w:p>
    <w:p w14:paraId="1EEC8006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}</w:t>
      </w:r>
    </w:p>
    <w:p w14:paraId="71F825A4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}</w:t>
      </w:r>
    </w:p>
    <w:p w14:paraId="57C8FF03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</w:p>
    <w:p w14:paraId="11B21F2F" w14:textId="77777777" w:rsidR="004C5B2D" w:rsidRDefault="004C5B2D" w:rsidP="004C5B2D">
      <w:pPr>
        <w:rPr>
          <w:lang w:val="en-US"/>
        </w:rPr>
      </w:pPr>
    </w:p>
    <w:p w14:paraId="2E9AA55C" w14:textId="5867BFB8" w:rsidR="004C5B2D" w:rsidRDefault="004C5B2D" w:rsidP="006459A0">
      <w:pPr>
        <w:pStyle w:val="2"/>
      </w:pPr>
      <w:bookmarkStart w:id="19" w:name="_Toc135178187"/>
      <w:r>
        <w:t xml:space="preserve">4.3. </w:t>
      </w:r>
      <w:r w:rsidR="006459A0">
        <w:t>Тестирование работы программы</w:t>
      </w:r>
      <w:bookmarkEnd w:id="19"/>
    </w:p>
    <w:p w14:paraId="7DC677A3" w14:textId="77777777" w:rsidR="004C5B2D" w:rsidRDefault="004C5B2D" w:rsidP="004C5B2D"/>
    <w:p w14:paraId="46457723" w14:textId="25960391" w:rsidR="004C5B2D" w:rsidRDefault="00C51C78" w:rsidP="004C5B2D">
      <w:pPr>
        <w:jc w:val="center"/>
        <w:rPr>
          <w:lang w:val="en-US"/>
        </w:rPr>
      </w:pPr>
      <w:r>
        <w:rPr>
          <w:noProof/>
        </w:rPr>
        <w:drawing>
          <wp:inline distT="0" distB="0" distL="0" distR="0" wp14:anchorId="07139185" wp14:editId="14C24581">
            <wp:extent cx="3561905" cy="857143"/>
            <wp:effectExtent l="0" t="0" r="635" b="635"/>
            <wp:docPr id="154509589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5095892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561905" cy="8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174FD5" w14:textId="77777777" w:rsidR="004C5B2D" w:rsidRDefault="004C5B2D" w:rsidP="004C5B2D"/>
    <w:p w14:paraId="5A700149" w14:textId="215CD1F0" w:rsidR="007E745A" w:rsidRDefault="007E745A" w:rsidP="007E745A">
      <w:pPr>
        <w:pStyle w:val="10"/>
      </w:pPr>
      <w:bookmarkStart w:id="20" w:name="_Toc135178188"/>
      <w:r>
        <w:t>Задание 5</w:t>
      </w:r>
      <w:bookmarkEnd w:id="20"/>
    </w:p>
    <w:p w14:paraId="15EE2EDB" w14:textId="60873507" w:rsidR="007E745A" w:rsidRDefault="007E745A" w:rsidP="007E745A">
      <w:pPr>
        <w:pStyle w:val="2"/>
      </w:pPr>
      <w:bookmarkStart w:id="21" w:name="_Toc135178189"/>
      <w:r>
        <w:t>5.1. Постановка задачи</w:t>
      </w:r>
      <w:bookmarkEnd w:id="21"/>
    </w:p>
    <w:p w14:paraId="29EF7594" w14:textId="274645EF" w:rsidR="007E745A" w:rsidRDefault="00C51C78" w:rsidP="007E745A">
      <w:r w:rsidRPr="00733EA4">
        <w:rPr>
          <w:szCs w:val="24"/>
        </w:rPr>
        <w:t xml:space="preserve">Дана матрица целых чисел размера </w:t>
      </w:r>
      <w:r w:rsidRPr="00733EA4">
        <w:rPr>
          <w:szCs w:val="24"/>
          <w:lang w:val="en-US"/>
        </w:rPr>
        <w:t>m</w:t>
      </w:r>
      <w:r w:rsidRPr="00733EA4">
        <w:rPr>
          <w:szCs w:val="24"/>
        </w:rPr>
        <w:t>×</w:t>
      </w:r>
      <w:r w:rsidRPr="00733EA4">
        <w:rPr>
          <w:szCs w:val="24"/>
          <w:lang w:val="en-US"/>
        </w:rPr>
        <w:t>n</w:t>
      </w:r>
      <w:r w:rsidRPr="00733EA4">
        <w:rPr>
          <w:szCs w:val="24"/>
        </w:rPr>
        <w:t>. Вывести номер строки, содержащей максимальное число одинаковых элементов</w:t>
      </w:r>
    </w:p>
    <w:p w14:paraId="627E81B6" w14:textId="2650BAD8" w:rsidR="007E745A" w:rsidRDefault="007E745A" w:rsidP="007E745A">
      <w:pPr>
        <w:pStyle w:val="2"/>
      </w:pPr>
      <w:bookmarkStart w:id="22" w:name="_Toc135178190"/>
      <w:r>
        <w:t>5.2. Решение задачи, код программы</w:t>
      </w:r>
      <w:bookmarkEnd w:id="22"/>
    </w:p>
    <w:p w14:paraId="532BCA1B" w14:textId="77777777" w:rsidR="00C51C78" w:rsidRPr="004D2D45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C51C78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class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task</w:t>
      </w:r>
      <w:r w:rsidRPr="004D2D45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5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{</w:t>
      </w:r>
    </w:p>
    <w:p w14:paraId="51F5550F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void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C51C78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ain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[]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gs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4BCD05D4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gramStart"/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[]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{{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}, {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6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7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8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}, {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9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3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0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0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}, {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1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2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3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4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}};</w:t>
      </w:r>
    </w:p>
    <w:p w14:paraId="136566A4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xCount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341F6623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xRowIndex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339E2E46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C51C78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C51C78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length</w:t>
      </w:r>
      <w:proofErr w:type="spellEnd"/>
      <w:proofErr w:type="gram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5661F9F0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ou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07BE431C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C51C78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proofErr w:type="gramStart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.</w:t>
      </w:r>
      <w:r w:rsidRPr="00C51C78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length</w:t>
      </w:r>
      <w:proofErr w:type="gram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29213143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lastRenderedPageBreak/>
        <w:t xml:space="preserve">                </w:t>
      </w:r>
      <w:r w:rsidRPr="00C51C78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) {</w:t>
      </w:r>
    </w:p>
    <w:p w14:paraId="796B91A2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   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ount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2EBED9D5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} </w:t>
      </w:r>
      <w:r w:rsidRPr="00C51C78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else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{</w:t>
      </w:r>
    </w:p>
    <w:p w14:paraId="6AB77C18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   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ou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1C209C02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       }</w:t>
      </w:r>
    </w:p>
    <w:p w14:paraId="2A0DB2CC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</w:t>
      </w:r>
      <w:r w:rsidRPr="00C51C78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ou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gt;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xCount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6A910D2E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   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xCount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ou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59B38C14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   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xRowIndex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5811CA75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       }</w:t>
      </w:r>
    </w:p>
    <w:p w14:paraId="3D90D99F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   }</w:t>
      </w:r>
    </w:p>
    <w:p w14:paraId="78F990E9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}</w:t>
      </w:r>
    </w:p>
    <w:p w14:paraId="193926EB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C51C78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C51C78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Номер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строки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с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максимальным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количеством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одинаковых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элементов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: "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xRowIndex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4096CAFB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}</w:t>
      </w:r>
    </w:p>
    <w:p w14:paraId="73F5CF34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}</w:t>
      </w:r>
    </w:p>
    <w:p w14:paraId="381AFDCB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</w:p>
    <w:p w14:paraId="2A42FFE1" w14:textId="31F9B1EE" w:rsidR="007E745A" w:rsidRDefault="007E745A" w:rsidP="007E745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/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</w:pPr>
      <w:r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</w:p>
    <w:p w14:paraId="675F2FA1" w14:textId="21D854EC" w:rsidR="007E745A" w:rsidRDefault="007E745A" w:rsidP="007E745A">
      <w:pPr>
        <w:pStyle w:val="2"/>
      </w:pPr>
      <w:bookmarkStart w:id="23" w:name="_Toc135178191"/>
      <w:r>
        <w:t>5.3. Тестирование работы программы</w:t>
      </w:r>
      <w:bookmarkEnd w:id="23"/>
      <w:r>
        <w:t xml:space="preserve"> </w:t>
      </w:r>
    </w:p>
    <w:p w14:paraId="49B32BF9" w14:textId="4EBA5780" w:rsidR="007E745A" w:rsidRDefault="00C51C78" w:rsidP="00A86BF6">
      <w:pPr>
        <w:jc w:val="center"/>
      </w:pPr>
      <w:r>
        <w:rPr>
          <w:noProof/>
        </w:rPr>
        <w:drawing>
          <wp:inline distT="0" distB="0" distL="0" distR="0" wp14:anchorId="5DBBA489" wp14:editId="02A41036">
            <wp:extent cx="5504762" cy="238095"/>
            <wp:effectExtent l="0" t="0" r="0" b="0"/>
            <wp:docPr id="52435238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4352385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504762" cy="2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61DD35" w14:textId="77777777" w:rsidR="007E745A" w:rsidRDefault="007E745A" w:rsidP="004C5B2D">
      <w:pPr>
        <w:pStyle w:val="10"/>
      </w:pPr>
    </w:p>
    <w:p w14:paraId="795E858D" w14:textId="399EBA67" w:rsidR="004C5B2D" w:rsidRDefault="004C5B2D" w:rsidP="004C5B2D">
      <w:pPr>
        <w:pStyle w:val="10"/>
      </w:pPr>
      <w:bookmarkStart w:id="24" w:name="_Toc135178192"/>
      <w:r>
        <w:t>Задание 6</w:t>
      </w:r>
      <w:bookmarkEnd w:id="24"/>
    </w:p>
    <w:p w14:paraId="3A3676FF" w14:textId="77777777" w:rsidR="004C5B2D" w:rsidRDefault="004C5B2D" w:rsidP="004C5B2D">
      <w:pPr>
        <w:pStyle w:val="2"/>
      </w:pPr>
      <w:bookmarkStart w:id="25" w:name="_Toc135178193"/>
      <w:r>
        <w:t>6.1. Постановка задачи</w:t>
      </w:r>
      <w:bookmarkEnd w:id="25"/>
    </w:p>
    <w:p w14:paraId="5C3FE24D" w14:textId="77777777" w:rsidR="00C51C78" w:rsidRPr="00733EA4" w:rsidRDefault="00C51C78" w:rsidP="00C51C78">
      <w:pPr>
        <w:rPr>
          <w:szCs w:val="24"/>
        </w:rPr>
      </w:pPr>
      <w:bookmarkStart w:id="26" w:name="_Toc135178194"/>
      <w:r w:rsidRPr="00733EA4">
        <w:rPr>
          <w:szCs w:val="24"/>
        </w:rPr>
        <w:t>Магическим квадратом порядка </w:t>
      </w:r>
      <w:r w:rsidRPr="00733EA4">
        <w:rPr>
          <w:szCs w:val="24"/>
          <w:lang w:val="en-US"/>
        </w:rPr>
        <w:t>n</w:t>
      </w:r>
      <w:r w:rsidRPr="00733EA4">
        <w:rPr>
          <w:szCs w:val="24"/>
        </w:rPr>
        <w:t> называется квадратная матрица размера </w:t>
      </w:r>
      <w:r w:rsidRPr="00733EA4">
        <w:rPr>
          <w:szCs w:val="24"/>
          <w:lang w:val="en-US"/>
        </w:rPr>
        <w:t>n</w:t>
      </w:r>
      <w:r w:rsidRPr="00733EA4">
        <w:rPr>
          <w:szCs w:val="24"/>
        </w:rPr>
        <w:t> × </w:t>
      </w:r>
      <w:r w:rsidRPr="00733EA4">
        <w:rPr>
          <w:szCs w:val="24"/>
          <w:lang w:val="en-US"/>
        </w:rPr>
        <w:t>n</w:t>
      </w:r>
      <w:r w:rsidRPr="00733EA4">
        <w:rPr>
          <w:szCs w:val="24"/>
        </w:rPr>
        <w:t>, составленная из чисел 1, 2, ..., </w:t>
      </w:r>
      <w:r w:rsidRPr="00733EA4">
        <w:rPr>
          <w:szCs w:val="24"/>
          <w:lang w:val="en-US"/>
        </w:rPr>
        <w:t>n</w:t>
      </w:r>
      <w:r w:rsidRPr="00733EA4">
        <w:rPr>
          <w:szCs w:val="24"/>
          <w:vertAlign w:val="superscript"/>
        </w:rPr>
        <w:t>2</w:t>
      </w:r>
      <w:r w:rsidRPr="00733EA4">
        <w:rPr>
          <w:szCs w:val="24"/>
        </w:rPr>
        <w:t> так, что суммы по каждому столбцу, каждой строке и каждой из двух диагоналей (главной и побочной) равны между собой. Пользователем введена размерность и матрица, определить является ли она магическим квадратом или нет и вывести ответ.</w:t>
      </w:r>
    </w:p>
    <w:p w14:paraId="713FE134" w14:textId="77777777" w:rsidR="004C5B2D" w:rsidRDefault="004C5B2D" w:rsidP="004C5B2D">
      <w:pPr>
        <w:pStyle w:val="2"/>
      </w:pPr>
      <w:r>
        <w:t>6.2. Решение задачи, код программы</w:t>
      </w:r>
      <w:bookmarkEnd w:id="26"/>
    </w:p>
    <w:p w14:paraId="2D6D3C5F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bookmarkStart w:id="27" w:name="_Toc135178195"/>
      <w:proofErr w:type="spellStart"/>
      <w:r w:rsidRPr="00C51C78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import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proofErr w:type="spellStart"/>
      <w:proofErr w:type="gramStart"/>
      <w:r w:rsidRPr="00C51C78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java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util</w:t>
      </w:r>
      <w:proofErr w:type="gramEnd"/>
      <w:r w:rsidRPr="00C51C78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Scanner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;</w:t>
      </w:r>
    </w:p>
    <w:p w14:paraId="52B1CBDF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</w:p>
    <w:p w14:paraId="09E70F2B" w14:textId="77777777" w:rsidR="00C51C78" w:rsidRPr="0019128D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class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task</w:t>
      </w:r>
      <w:r w:rsidRPr="0019128D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6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{</w:t>
      </w:r>
    </w:p>
    <w:p w14:paraId="003DA058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</w:t>
      </w:r>
      <w:r w:rsidRPr="00C51C78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void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C51C78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ain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[]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gs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573CFA87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canner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npu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new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C51C78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canner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C51C78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in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5963ED7A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</w:t>
      </w:r>
      <w:proofErr w:type="spellStart"/>
      <w:r w:rsidRPr="00C51C78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System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C51C78">
        <w:rPr>
          <w:rFonts w:ascii="Consolas" w:eastAsia="Times New Roman" w:hAnsi="Consolas" w:cs="Times New Roman"/>
          <w:color w:val="4FC1FF"/>
          <w:sz w:val="21"/>
          <w:szCs w:val="21"/>
          <w:lang w:eastAsia="ru-RU"/>
        </w:rPr>
        <w:t>ou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C51C78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(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Введите размерность матрицы: "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);</w:t>
      </w:r>
    </w:p>
    <w:p w14:paraId="699A40C7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npu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C51C78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Int</w:t>
      </w:r>
      <w:proofErr w:type="spellEnd"/>
      <w:proofErr w:type="gram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);</w:t>
      </w:r>
    </w:p>
    <w:p w14:paraId="5DB3FBDE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</w:t>
      </w:r>
      <w:proofErr w:type="gramStart"/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[]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new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;</w:t>
      </w:r>
    </w:p>
    <w:p w14:paraId="5CD24ADD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</w:t>
      </w:r>
      <w:proofErr w:type="spellStart"/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C51C78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C51C78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ведите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матрицу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: "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0A8EEA9D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</w:t>
      </w:r>
      <w:r w:rsidRPr="00C51C78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27CB32D9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</w:t>
      </w:r>
      <w:r w:rsidRPr="00C51C78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396A6FF2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npu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C51C78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Int</w:t>
      </w:r>
      <w:proofErr w:type="spellEnd"/>
      <w:proofErr w:type="gram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);</w:t>
      </w:r>
    </w:p>
    <w:p w14:paraId="43556AD5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}</w:t>
      </w:r>
    </w:p>
    <w:p w14:paraId="3EF05801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}</w:t>
      </w:r>
    </w:p>
    <w:p w14:paraId="256CE40C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</w:p>
    <w:p w14:paraId="5D75775A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diagonalSum1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diagonalSum2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7E708D1C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</w:t>
      </w:r>
      <w:r w:rsidRPr="00C51C78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3EE26E12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diagonalSum1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;</w:t>
      </w:r>
    </w:p>
    <w:p w14:paraId="0FA58EF8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diagonalSum2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proofErr w:type="gramStart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proofErr w:type="gramEnd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;</w:t>
      </w:r>
    </w:p>
    <w:p w14:paraId="5D6A7F2F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}</w:t>
      </w:r>
    </w:p>
    <w:p w14:paraId="599E05AA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</w:p>
    <w:p w14:paraId="1E4C3190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</w:t>
      </w:r>
      <w:r w:rsidRPr="00C51C78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diagonalSum</w:t>
      </w:r>
      <w:proofErr w:type="gram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1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!</w:t>
      </w:r>
      <w:proofErr w:type="gramEnd"/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diagonalSum2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6C161CE1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</w:t>
      </w:r>
      <w:proofErr w:type="spellStart"/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C51C78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C51C78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Данная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матрица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не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является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магическим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квадратом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."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275ECD17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</w:t>
      </w:r>
      <w:r w:rsidRPr="00C51C78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return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7AEEADD0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}</w:t>
      </w:r>
    </w:p>
    <w:p w14:paraId="318F0930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</w:p>
    <w:p w14:paraId="57603D65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</w:t>
      </w:r>
      <w:r w:rsidRPr="00C51C78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2220260F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rowSum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olSum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4660C32C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</w:p>
    <w:p w14:paraId="092C51E5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</w:t>
      </w:r>
      <w:r w:rsidRPr="00C51C78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044E68AE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rowSum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;</w:t>
      </w:r>
    </w:p>
    <w:p w14:paraId="4F128E50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olSum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;</w:t>
      </w:r>
    </w:p>
    <w:p w14:paraId="15EA6842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}</w:t>
      </w:r>
    </w:p>
    <w:p w14:paraId="5CAE739B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</w:p>
    <w:p w14:paraId="2B95F406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</w:t>
      </w:r>
      <w:r w:rsidRPr="00C51C78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proofErr w:type="spellStart"/>
      <w:proofErr w:type="gram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rowSum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!</w:t>
      </w:r>
      <w:proofErr w:type="gramEnd"/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diagonalSum1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||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olSum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!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diagonalSum1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32BF678B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proofErr w:type="spellStart"/>
      <w:r w:rsidRPr="00C51C78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System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C51C78">
        <w:rPr>
          <w:rFonts w:ascii="Consolas" w:eastAsia="Times New Roman" w:hAnsi="Consolas" w:cs="Times New Roman"/>
          <w:color w:val="4FC1FF"/>
          <w:sz w:val="21"/>
          <w:szCs w:val="21"/>
          <w:lang w:eastAsia="ru-RU"/>
        </w:rPr>
        <w:t>ou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C51C78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ln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(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Данная матрица не является магическим квадратом."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);</w:t>
      </w:r>
    </w:p>
    <w:p w14:paraId="73F3FF68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    </w:t>
      </w:r>
      <w:proofErr w:type="spellStart"/>
      <w:r w:rsidRPr="00C51C78">
        <w:rPr>
          <w:rFonts w:ascii="Consolas" w:eastAsia="Times New Roman" w:hAnsi="Consolas" w:cs="Times New Roman"/>
          <w:color w:val="C586C0"/>
          <w:sz w:val="21"/>
          <w:szCs w:val="21"/>
          <w:lang w:eastAsia="ru-RU"/>
        </w:rPr>
        <w:t>return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;</w:t>
      </w:r>
    </w:p>
    <w:p w14:paraId="729A36A8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         }</w:t>
      </w:r>
    </w:p>
    <w:p w14:paraId="212FD13B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      }</w:t>
      </w:r>
    </w:p>
    <w:p w14:paraId="427A8433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</w:p>
    <w:p w14:paraId="712E621B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</w:t>
      </w:r>
      <w:proofErr w:type="spellStart"/>
      <w:r w:rsidRPr="00C51C78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System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C51C78">
        <w:rPr>
          <w:rFonts w:ascii="Consolas" w:eastAsia="Times New Roman" w:hAnsi="Consolas" w:cs="Times New Roman"/>
          <w:color w:val="4FC1FF"/>
          <w:sz w:val="21"/>
          <w:szCs w:val="21"/>
          <w:lang w:eastAsia="ru-RU"/>
        </w:rPr>
        <w:t>ou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C51C78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ln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(</w:t>
      </w:r>
      <w:r w:rsidRPr="00C51C78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Данная матрица является магическим квадратом."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);</w:t>
      </w:r>
    </w:p>
    <w:p w14:paraId="1B768DE3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   }</w:t>
      </w:r>
    </w:p>
    <w:p w14:paraId="2E2DFC7B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}</w:t>
      </w:r>
    </w:p>
    <w:p w14:paraId="7BF367CE" w14:textId="77777777" w:rsidR="004C5B2D" w:rsidRDefault="004C5B2D" w:rsidP="004C5B2D">
      <w:pPr>
        <w:pStyle w:val="2"/>
      </w:pPr>
      <w:r>
        <w:t>6.3. Тестирование работы программы</w:t>
      </w:r>
      <w:bookmarkEnd w:id="27"/>
      <w:r>
        <w:t xml:space="preserve"> </w:t>
      </w:r>
    </w:p>
    <w:p w14:paraId="43E23462" w14:textId="581170AA" w:rsidR="004C5B2D" w:rsidRDefault="00C51C78" w:rsidP="00A86BF6">
      <w:pPr>
        <w:jc w:val="center"/>
      </w:pPr>
      <w:r>
        <w:rPr>
          <w:noProof/>
        </w:rPr>
        <w:drawing>
          <wp:inline distT="0" distB="0" distL="0" distR="0" wp14:anchorId="301C0060" wp14:editId="3D473BD1">
            <wp:extent cx="4314286" cy="3638095"/>
            <wp:effectExtent l="0" t="0" r="0" b="635"/>
            <wp:docPr id="106336877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3368778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314286" cy="36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0078D4" w14:textId="77777777" w:rsidR="004C5B2D" w:rsidRDefault="004C5B2D" w:rsidP="004C5B2D">
      <w:pPr>
        <w:pStyle w:val="10"/>
      </w:pPr>
      <w:bookmarkStart w:id="28" w:name="_Toc135178196"/>
      <w:r>
        <w:t>Задание 7</w:t>
      </w:r>
      <w:bookmarkEnd w:id="28"/>
    </w:p>
    <w:p w14:paraId="25284611" w14:textId="77777777" w:rsidR="004C5B2D" w:rsidRDefault="004C5B2D" w:rsidP="004C5B2D">
      <w:pPr>
        <w:pStyle w:val="2"/>
      </w:pPr>
      <w:bookmarkStart w:id="29" w:name="_Toc135178197"/>
      <w:r>
        <w:t>7.1. Постановка задачи</w:t>
      </w:r>
      <w:bookmarkEnd w:id="29"/>
    </w:p>
    <w:p w14:paraId="64D81F18" w14:textId="60C690F3" w:rsidR="00C51C78" w:rsidRPr="00733EA4" w:rsidRDefault="00C51C78" w:rsidP="00C51C78">
      <w:pPr>
        <w:rPr>
          <w:szCs w:val="24"/>
        </w:rPr>
      </w:pPr>
      <w:bookmarkStart w:id="30" w:name="_Toc135178198"/>
      <w:r w:rsidRPr="00733EA4">
        <w:rPr>
          <w:szCs w:val="24"/>
        </w:rPr>
        <w:t xml:space="preserve">Заполнить двумерный массив </w:t>
      </w:r>
      <w:r w:rsidRPr="00733EA4">
        <w:rPr>
          <w:szCs w:val="24"/>
          <w:lang w:val="en-US"/>
        </w:rPr>
        <w:t>n</w:t>
      </w:r>
      <w:r w:rsidRPr="00733EA4">
        <w:rPr>
          <w:szCs w:val="24"/>
        </w:rPr>
        <w:t>×</w:t>
      </w:r>
      <w:r w:rsidRPr="00733EA4">
        <w:rPr>
          <w:szCs w:val="24"/>
          <w:lang w:val="en-US"/>
        </w:rPr>
        <w:t>n</w:t>
      </w:r>
      <w:r w:rsidRPr="00733EA4">
        <w:rPr>
          <w:szCs w:val="24"/>
        </w:rPr>
        <w:t xml:space="preserve"> по образцу. Образец заполнения и пример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3728"/>
        <w:gridCol w:w="3630"/>
      </w:tblGrid>
      <w:tr w:rsidR="00C51C78" w:rsidRPr="00733EA4" w14:paraId="3726B52F" w14:textId="77777777" w:rsidTr="00413717">
        <w:trPr>
          <w:trHeight w:val="280"/>
        </w:trPr>
        <w:tc>
          <w:tcPr>
            <w:tcW w:w="3728" w:type="dxa"/>
          </w:tcPr>
          <w:p w14:paraId="522DD7CD" w14:textId="77777777" w:rsidR="00C51C78" w:rsidRPr="00733EA4" w:rsidRDefault="00C51C78" w:rsidP="00C51C78">
            <w:pPr>
              <w:rPr>
                <w:szCs w:val="24"/>
              </w:rPr>
            </w:pPr>
            <w:r w:rsidRPr="00733EA4">
              <w:rPr>
                <w:szCs w:val="24"/>
              </w:rPr>
              <w:t>Образец заполнения массива</w:t>
            </w:r>
          </w:p>
        </w:tc>
        <w:tc>
          <w:tcPr>
            <w:tcW w:w="3630" w:type="dxa"/>
          </w:tcPr>
          <w:p w14:paraId="43BCA585" w14:textId="77777777" w:rsidR="00C51C78" w:rsidRPr="00733EA4" w:rsidRDefault="00C51C78" w:rsidP="00C51C78">
            <w:pPr>
              <w:rPr>
                <w:szCs w:val="24"/>
              </w:rPr>
            </w:pPr>
            <w:r w:rsidRPr="00733EA4">
              <w:rPr>
                <w:szCs w:val="24"/>
              </w:rPr>
              <w:t>Пример</w:t>
            </w:r>
          </w:p>
        </w:tc>
      </w:tr>
      <w:tr w:rsidR="00C51C78" w:rsidRPr="00733EA4" w14:paraId="77C17EA2" w14:textId="77777777" w:rsidTr="00413717">
        <w:trPr>
          <w:trHeight w:val="2274"/>
        </w:trPr>
        <w:tc>
          <w:tcPr>
            <w:tcW w:w="3728" w:type="dxa"/>
          </w:tcPr>
          <w:p w14:paraId="6301AC0E" w14:textId="77777777" w:rsidR="00C51C78" w:rsidRPr="00733EA4" w:rsidRDefault="00C51C78" w:rsidP="00413717">
            <w:pPr>
              <w:rPr>
                <w:szCs w:val="24"/>
              </w:rPr>
            </w:pPr>
            <w:r w:rsidRPr="00733EA4">
              <w:rPr>
                <w:position w:val="-104"/>
                <w:szCs w:val="24"/>
              </w:rPr>
              <w:object w:dxaOrig="2820" w:dyaOrig="2200" w14:anchorId="1329EB21">
                <v:shape id="_x0000_i1027" type="#_x0000_t75" style="width:147.75pt;height:114.75pt" o:ole="">
                  <v:imagedata r:id="rId15" o:title=""/>
                </v:shape>
                <o:OLEObject Type="Embed" ProgID="Equation.DSMT4" ShapeID="_x0000_i1027" DrawAspect="Content" ObjectID="_1747424804" r:id="rId16"/>
              </w:object>
            </w:r>
          </w:p>
        </w:tc>
        <w:tc>
          <w:tcPr>
            <w:tcW w:w="3630" w:type="dxa"/>
          </w:tcPr>
          <w:p w14:paraId="52328913" w14:textId="77777777" w:rsidR="00C51C78" w:rsidRPr="00733EA4" w:rsidRDefault="00C51C78" w:rsidP="00413717">
            <w:pPr>
              <w:jc w:val="center"/>
              <w:rPr>
                <w:szCs w:val="24"/>
              </w:rPr>
            </w:pPr>
            <w:r w:rsidRPr="00733EA4">
              <w:rPr>
                <w:position w:val="-102"/>
                <w:szCs w:val="24"/>
              </w:rPr>
              <w:object w:dxaOrig="2760" w:dyaOrig="2160" w14:anchorId="4A2E1493">
                <v:shape id="_x0000_i1028" type="#_x0000_t75" style="width:144.75pt;height:112.5pt" o:ole="">
                  <v:imagedata r:id="rId17" o:title=""/>
                </v:shape>
                <o:OLEObject Type="Embed" ProgID="Equation.DSMT4" ShapeID="_x0000_i1028" DrawAspect="Content" ObjectID="_1747424805" r:id="rId18"/>
              </w:object>
            </w:r>
          </w:p>
        </w:tc>
      </w:tr>
    </w:tbl>
    <w:p w14:paraId="50526A75" w14:textId="77777777" w:rsidR="004C5B2D" w:rsidRPr="0069458B" w:rsidRDefault="004C5B2D" w:rsidP="004C5B2D">
      <w:pPr>
        <w:pStyle w:val="2"/>
      </w:pPr>
      <w:r w:rsidRPr="0069458B">
        <w:t xml:space="preserve">7.2.1 </w:t>
      </w:r>
      <w:r>
        <w:t>Решение</w:t>
      </w:r>
      <w:r w:rsidRPr="0069458B">
        <w:t xml:space="preserve"> </w:t>
      </w:r>
      <w:r>
        <w:t>задачи</w:t>
      </w:r>
      <w:r w:rsidRPr="0069458B">
        <w:t xml:space="preserve">, </w:t>
      </w:r>
      <w:r>
        <w:t>код</w:t>
      </w:r>
      <w:r w:rsidRPr="0069458B">
        <w:t xml:space="preserve"> </w:t>
      </w:r>
      <w:r>
        <w:t>программы</w:t>
      </w:r>
      <w:bookmarkEnd w:id="30"/>
    </w:p>
    <w:p w14:paraId="1349CAA0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proofErr w:type="spellStart"/>
      <w:r w:rsidRPr="00C51C78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import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proofErr w:type="spellStart"/>
      <w:proofErr w:type="gramStart"/>
      <w:r w:rsidRPr="00C51C78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java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util</w:t>
      </w:r>
      <w:proofErr w:type="gramEnd"/>
      <w:r w:rsidRPr="00C51C78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Arrays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;</w:t>
      </w:r>
    </w:p>
    <w:p w14:paraId="10EF28DB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</w:p>
    <w:p w14:paraId="41FF0D09" w14:textId="77777777" w:rsidR="00C51C78" w:rsidRPr="0019128D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class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task</w:t>
      </w:r>
      <w:r w:rsidRPr="0019128D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7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{</w:t>
      </w:r>
    </w:p>
    <w:p w14:paraId="70A3E3F0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void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C51C78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ain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[]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gs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5A6C6DF0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ize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0CC284DB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gramStart"/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[]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new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ize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ize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;</w:t>
      </w:r>
    </w:p>
    <w:p w14:paraId="1D6F71EB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ounter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57720C3A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4D4BEE54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C51C78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while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ounter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ize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ize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)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/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7502DD83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ounter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09F8D1FF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C51C78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amp;&amp;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ize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299CCA3A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7F06DB73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451DB673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} </w:t>
      </w:r>
    </w:p>
    <w:p w14:paraId="1FED345E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C51C78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else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{</w:t>
      </w:r>
    </w:p>
    <w:p w14:paraId="69FEC4C6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-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6DCFDCD5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C51C78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5A57CFB6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   }</w:t>
      </w:r>
    </w:p>
    <w:p w14:paraId="75C86E87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}</w:t>
      </w:r>
    </w:p>
    <w:p w14:paraId="25452316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C51C78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proofErr w:type="gramStart"/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nts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: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685FC826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proofErr w:type="spellStart"/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C51C78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C51C78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spellStart"/>
      <w:r w:rsidRPr="00C51C78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Arrays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C51C78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toString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spellStart"/>
      <w:r w:rsidRPr="00C51C78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nts</w:t>
      </w:r>
      <w:proofErr w:type="spellEnd"/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);</w:t>
      </w:r>
    </w:p>
    <w:p w14:paraId="3D8E4CBF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}</w:t>
      </w:r>
    </w:p>
    <w:p w14:paraId="1723074B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    }</w:t>
      </w:r>
    </w:p>
    <w:p w14:paraId="35DB7BCC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C51C78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}</w:t>
      </w:r>
    </w:p>
    <w:p w14:paraId="792AB8AB" w14:textId="77777777" w:rsidR="004C5B2D" w:rsidRPr="0069458B" w:rsidRDefault="004C5B2D" w:rsidP="004C5B2D"/>
    <w:p w14:paraId="76FB7579" w14:textId="77777777" w:rsidR="004C5B2D" w:rsidRDefault="004C5B2D" w:rsidP="004C5B2D">
      <w:pPr>
        <w:pStyle w:val="2"/>
      </w:pPr>
      <w:bookmarkStart w:id="31" w:name="_Toc135178199"/>
      <w:r>
        <w:t>7.3. Тестирование работы программы</w:t>
      </w:r>
      <w:bookmarkEnd w:id="31"/>
      <w:r>
        <w:t xml:space="preserve"> </w:t>
      </w:r>
    </w:p>
    <w:p w14:paraId="27D69ED1" w14:textId="07637FC4" w:rsidR="004C5B2D" w:rsidRDefault="00C51C78" w:rsidP="0078188C">
      <w:pPr>
        <w:jc w:val="center"/>
      </w:pPr>
      <w:r>
        <w:rPr>
          <w:noProof/>
        </w:rPr>
        <w:drawing>
          <wp:inline distT="0" distB="0" distL="0" distR="0" wp14:anchorId="0F294172" wp14:editId="3CC07194">
            <wp:extent cx="1457143" cy="1028571"/>
            <wp:effectExtent l="0" t="0" r="0" b="635"/>
            <wp:docPr id="21145017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450179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457143" cy="10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977524" w14:textId="77777777" w:rsidR="004C5B2D" w:rsidRDefault="004C5B2D" w:rsidP="004C5B2D">
      <w:pPr>
        <w:pStyle w:val="10"/>
      </w:pPr>
      <w:bookmarkStart w:id="32" w:name="_Toc135178200"/>
      <w:r>
        <w:t>Задание 8</w:t>
      </w:r>
      <w:bookmarkEnd w:id="32"/>
    </w:p>
    <w:p w14:paraId="2075CF48" w14:textId="77777777" w:rsidR="004C5B2D" w:rsidRDefault="004C5B2D" w:rsidP="004C5B2D">
      <w:pPr>
        <w:pStyle w:val="2"/>
      </w:pPr>
      <w:bookmarkStart w:id="33" w:name="_Toc135178201"/>
      <w:r>
        <w:t>8.1. Постановка задачи</w:t>
      </w:r>
      <w:bookmarkEnd w:id="33"/>
    </w:p>
    <w:p w14:paraId="662347AE" w14:textId="77777777" w:rsidR="00C51C78" w:rsidRPr="00733EA4" w:rsidRDefault="00C51C78" w:rsidP="00C51C78">
      <w:pPr>
        <w:rPr>
          <w:rFonts w:eastAsia="Times New Roman"/>
          <w:szCs w:val="24"/>
          <w:lang w:eastAsia="ru-RU"/>
        </w:rPr>
      </w:pPr>
      <w:bookmarkStart w:id="34" w:name="_Toc135178202"/>
      <w:r w:rsidRPr="00733EA4">
        <w:rPr>
          <w:rFonts w:eastAsia="Times New Roman"/>
          <w:szCs w:val="24"/>
          <w:lang w:eastAsia="ru-RU"/>
        </w:rPr>
        <w:t xml:space="preserve">Заполнить двумерный массив </w:t>
      </w:r>
      <w:r w:rsidRPr="00733EA4">
        <w:rPr>
          <w:rFonts w:eastAsia="Times New Roman"/>
          <w:szCs w:val="24"/>
          <w:lang w:val="en-US" w:eastAsia="ru-RU"/>
        </w:rPr>
        <w:t>n</w:t>
      </w:r>
      <w:r w:rsidRPr="00733EA4">
        <w:rPr>
          <w:rFonts w:eastAsia="Times New Roman"/>
          <w:szCs w:val="24"/>
          <w:lang w:eastAsia="ru-RU"/>
        </w:rPr>
        <w:t>×</w:t>
      </w:r>
      <w:r w:rsidRPr="00733EA4">
        <w:rPr>
          <w:rFonts w:eastAsia="Times New Roman"/>
          <w:szCs w:val="24"/>
          <w:lang w:val="en-US" w:eastAsia="ru-RU"/>
        </w:rPr>
        <w:t>n</w:t>
      </w:r>
      <w:r w:rsidRPr="00733EA4">
        <w:rPr>
          <w:rFonts w:eastAsia="Times New Roman"/>
          <w:szCs w:val="24"/>
          <w:lang w:eastAsia="ru-RU"/>
        </w:rPr>
        <w:t xml:space="preserve"> по образцу. Матрица заполняется автоматически для любого </w:t>
      </w:r>
      <w:r w:rsidRPr="00733EA4">
        <w:rPr>
          <w:rFonts w:eastAsia="Times New Roman"/>
          <w:szCs w:val="24"/>
          <w:lang w:val="en-US" w:eastAsia="ru-RU"/>
        </w:rPr>
        <w:t>n</w:t>
      </w:r>
      <w:r w:rsidRPr="00733EA4">
        <w:rPr>
          <w:rFonts w:eastAsia="Times New Roman"/>
          <w:szCs w:val="24"/>
          <w:lang w:eastAsia="ru-RU"/>
        </w:rPr>
        <w:t>. Создать метод заполнения блока матрицы и отпараметризировав заполнение заполнить при помощи метода всю матрицу. Образец заполнения:</w:t>
      </w:r>
    </w:p>
    <w:p w14:paraId="7281BD98" w14:textId="77777777" w:rsidR="00C51C78" w:rsidRPr="00733EA4" w:rsidRDefault="00C51C78" w:rsidP="00C51C78">
      <w:pPr>
        <w:tabs>
          <w:tab w:val="left" w:pos="1701"/>
        </w:tabs>
        <w:rPr>
          <w:szCs w:val="24"/>
        </w:rPr>
      </w:pPr>
      <w:r w:rsidRPr="00733EA4">
        <w:rPr>
          <w:position w:val="-8"/>
          <w:szCs w:val="24"/>
        </w:rPr>
        <w:object w:dxaOrig="4959" w:dyaOrig="5420" w14:anchorId="781203A8">
          <v:shape id="_x0000_i1029" type="#_x0000_t75" style="width:194.25pt;height:212.25pt" o:ole="">
            <v:imagedata r:id="rId20" o:title=""/>
          </v:shape>
          <o:OLEObject Type="Embed" ProgID="Equation.DSMT4" ShapeID="_x0000_i1029" DrawAspect="Content" ObjectID="_1747424806" r:id="rId21"/>
        </w:object>
      </w:r>
    </w:p>
    <w:p w14:paraId="4D36CCC2" w14:textId="77777777" w:rsidR="004C5B2D" w:rsidRPr="0069458B" w:rsidRDefault="004C5B2D" w:rsidP="004C5B2D">
      <w:pPr>
        <w:pStyle w:val="2"/>
      </w:pPr>
      <w:r w:rsidRPr="0069458B">
        <w:t xml:space="preserve">8.2. </w:t>
      </w:r>
      <w:r>
        <w:t>Решение</w:t>
      </w:r>
      <w:r w:rsidRPr="0069458B">
        <w:t xml:space="preserve"> </w:t>
      </w:r>
      <w:r>
        <w:t>задачи</w:t>
      </w:r>
      <w:r w:rsidRPr="0069458B">
        <w:t xml:space="preserve">, </w:t>
      </w:r>
      <w:r>
        <w:t>код</w:t>
      </w:r>
      <w:r w:rsidRPr="0069458B">
        <w:t xml:space="preserve"> </w:t>
      </w:r>
      <w:r>
        <w:t>программы</w:t>
      </w:r>
      <w:bookmarkEnd w:id="34"/>
    </w:p>
    <w:p w14:paraId="6AE8508C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proofErr w:type="spellStart"/>
      <w:r w:rsidRPr="004D2D45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import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proofErr w:type="spellStart"/>
      <w:r w:rsidRPr="004D2D45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java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4D2D45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util</w:t>
      </w:r>
      <w:proofErr w:type="spellEnd"/>
      <w:r w:rsidRPr="004D2D45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*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;</w:t>
      </w:r>
    </w:p>
    <w:p w14:paraId="6D670105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</w:p>
    <w:p w14:paraId="239F07E4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class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task8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{</w:t>
      </w:r>
    </w:p>
    <w:p w14:paraId="26FE7F09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4D2D45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void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D2D45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vivod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proofErr w:type="gramStart"/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eger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[]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0C5C4182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4D2D45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proofErr w:type="gramStart"/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eger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ntegers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: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4A49C568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4D2D45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4D2D45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length</w:t>
      </w:r>
      <w:proofErr w:type="spellEnd"/>
      <w:proofErr w:type="gram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0B2714EE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</w:t>
      </w:r>
      <w:proofErr w:type="spellStart"/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4D2D45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4D2D45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spellStart"/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4D2D45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format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4D2D45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%3.0f"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, (</w:t>
      </w:r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)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ntegers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) 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 "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755AA262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   }</w:t>
      </w:r>
    </w:p>
    <w:p w14:paraId="31148516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proofErr w:type="spellStart"/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4D2D45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4D2D45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4D2D45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"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7B425DA7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}</w:t>
      </w:r>
    </w:p>
    <w:p w14:paraId="3C0FC681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4D2D45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4D2D45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4D2D45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"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443F2000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}</w:t>
      </w:r>
    </w:p>
    <w:p w14:paraId="44BB715F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4D2D45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void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4D2D45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ol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eger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[][]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65F92D64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4D2D45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4D2D45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length</w:t>
      </w:r>
      <w:proofErr w:type="spellEnd"/>
      <w:proofErr w:type="gram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234F340A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4D2D45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4D2D45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length</w:t>
      </w:r>
      <w:proofErr w:type="spellEnd"/>
      <w:proofErr w:type="gram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308C2DE3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proofErr w:type="gram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proofErr w:type="gramEnd"/>
      <w:r w:rsidRPr="004D2D45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0CC93788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   }</w:t>
      </w:r>
    </w:p>
    <w:p w14:paraId="1E641C9F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}</w:t>
      </w:r>
    </w:p>
    <w:p w14:paraId="01AACCCB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}</w:t>
      </w:r>
    </w:p>
    <w:p w14:paraId="107F30BC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4D2D45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void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4D2D45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block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eger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[][]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i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j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7A7D5D7C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4D2D45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length</w:t>
      </w:r>
      <w:proofErr w:type="spellEnd"/>
      <w:proofErr w:type="gramEnd"/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/</w:t>
      </w:r>
      <w:r w:rsidRPr="004D2D45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i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j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,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proofErr w:type="spellEnd"/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4D2D45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tick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4D2D45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frwj</w:t>
      </w:r>
      <w:proofErr w:type="spellEnd"/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4D2D45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36784FF0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um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4D2D45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409F87A0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4D2D45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while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proofErr w:type="gram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tick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!=</w:t>
      </w:r>
      <w:proofErr w:type="gram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/</w:t>
      </w:r>
      <w:r w:rsidRPr="004D2D45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) {</w:t>
      </w:r>
    </w:p>
    <w:p w14:paraId="4322CC02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4D2D45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while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i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amp;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j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28F93C20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proofErr w:type="gram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proofErr w:type="gramEnd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um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7C845177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um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7B364B1F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   }</w:t>
      </w:r>
    </w:p>
    <w:p w14:paraId="6CECDF11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4D2D45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while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proofErr w:type="spellStart"/>
      <w:proofErr w:type="gram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!=</w:t>
      </w:r>
      <w:proofErr w:type="gramEnd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i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4D2D45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5636844A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proofErr w:type="gram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proofErr w:type="gramEnd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um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047DE121" w14:textId="77777777" w:rsidR="004D2D45" w:rsidRPr="0019128D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</w:t>
      </w:r>
      <w:proofErr w:type="spellStart"/>
      <w:r w:rsidRPr="0019128D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19128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-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r w:rsidRPr="0019128D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um</w:t>
      </w:r>
      <w:r w:rsidRPr="0019128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6C326516" w14:textId="77777777" w:rsidR="004D2D45" w:rsidRPr="0019128D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   }</w:t>
      </w:r>
    </w:p>
    <w:p w14:paraId="645CDC60" w14:textId="77777777" w:rsidR="004D2D45" w:rsidRPr="0019128D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19128D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19128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597F318E" w14:textId="77777777" w:rsidR="004D2D45" w:rsidRPr="0019128D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19128D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tick</w:t>
      </w:r>
      <w:r w:rsidRPr="0019128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7F9CF6E3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lastRenderedPageBreak/>
        <w:t xml:space="preserve">            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i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43B86EA8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j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frwj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1579F72E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frwj</w:t>
      </w:r>
      <w:proofErr w:type="spellEnd"/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030C5284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}</w:t>
      </w:r>
    </w:p>
    <w:p w14:paraId="0AC64B47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}</w:t>
      </w:r>
    </w:p>
    <w:p w14:paraId="7442948B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</w:p>
    <w:p w14:paraId="3949A0B5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4D2D45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void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4D2D45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ain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[] 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gs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58A71300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canner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an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new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4D2D45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canner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4D2D45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in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1C90B946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4D2D45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System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4D2D45">
        <w:rPr>
          <w:rFonts w:ascii="Consolas" w:eastAsia="Times New Roman" w:hAnsi="Consolas" w:cs="Times New Roman"/>
          <w:color w:val="4FC1FF"/>
          <w:sz w:val="21"/>
          <w:szCs w:val="21"/>
          <w:lang w:eastAsia="ru-RU"/>
        </w:rPr>
        <w:t>out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4D2D45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ln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(</w:t>
      </w:r>
      <w:r w:rsidRPr="004D2D45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Введите чётный порядок матрицы"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);</w:t>
      </w:r>
    </w:p>
    <w:p w14:paraId="772076D6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</w:t>
      </w:r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an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4D2D45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Int</w:t>
      </w:r>
      <w:proofErr w:type="spellEnd"/>
      <w:proofErr w:type="gram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);</w:t>
      </w:r>
    </w:p>
    <w:p w14:paraId="337BE9BA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gramStart"/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eger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[]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new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eger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4D2D45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r w:rsidRPr="004D2D45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;</w:t>
      </w:r>
    </w:p>
    <w:p w14:paraId="33C25352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4D2D45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ol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410346F5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gramStart"/>
      <w:r w:rsidRPr="004D2D45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block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4D2D45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4D2D45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35C5FA7F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gramStart"/>
      <w:r w:rsidRPr="004D2D45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block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4D2D45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0727BDA5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gramStart"/>
      <w:r w:rsidRPr="004D2D45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block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4D2D45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1AA31ED0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gramStart"/>
      <w:r w:rsidRPr="004D2D45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block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7EE1CA0E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4D2D45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vivod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(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matrix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);</w:t>
      </w:r>
    </w:p>
    <w:p w14:paraId="371179A4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    }</w:t>
      </w:r>
    </w:p>
    <w:p w14:paraId="34745A7A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}</w:t>
      </w:r>
    </w:p>
    <w:p w14:paraId="777CDF22" w14:textId="77777777" w:rsidR="00C51C78" w:rsidRPr="00C51C78" w:rsidRDefault="00C51C78" w:rsidP="00C51C78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</w:p>
    <w:p w14:paraId="79ECC961" w14:textId="77777777" w:rsidR="004C5B2D" w:rsidRPr="00C51C78" w:rsidRDefault="004C5B2D" w:rsidP="004C5B2D">
      <w:pPr>
        <w:rPr>
          <w:lang w:val="en-US"/>
        </w:rPr>
      </w:pPr>
    </w:p>
    <w:p w14:paraId="0BF695DD" w14:textId="40CADF80" w:rsidR="004C5B2D" w:rsidRDefault="004C5B2D" w:rsidP="004C5B2D">
      <w:pPr>
        <w:pStyle w:val="2"/>
      </w:pPr>
      <w:bookmarkStart w:id="35" w:name="_Toc135178203"/>
      <w:r>
        <w:t>8.3. Тестирование работы программы</w:t>
      </w:r>
      <w:bookmarkEnd w:id="35"/>
      <w:r>
        <w:t xml:space="preserve"> </w:t>
      </w:r>
    </w:p>
    <w:p w14:paraId="41ED0113" w14:textId="1F28B116" w:rsidR="0078188C" w:rsidRPr="0078188C" w:rsidRDefault="0078188C" w:rsidP="0078188C">
      <w:pPr>
        <w:jc w:val="center"/>
      </w:pPr>
    </w:p>
    <w:p w14:paraId="0DDFEA13" w14:textId="00D611E0" w:rsidR="004C5B2D" w:rsidRDefault="004D2D45" w:rsidP="004C5B2D">
      <w:pPr>
        <w:jc w:val="center"/>
        <w:rPr>
          <w:lang w:val="en-US"/>
        </w:rPr>
      </w:pPr>
      <w:r>
        <w:rPr>
          <w:noProof/>
        </w:rPr>
        <w:drawing>
          <wp:inline distT="0" distB="0" distL="0" distR="0" wp14:anchorId="2F786304" wp14:editId="387B637A">
            <wp:extent cx="4495238" cy="2800000"/>
            <wp:effectExtent l="0" t="0" r="635" b="635"/>
            <wp:docPr id="69246886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2468862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495238" cy="2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238383" w14:textId="77777777" w:rsidR="004C5B2D" w:rsidRDefault="004C5B2D" w:rsidP="004C5B2D">
      <w:pPr>
        <w:pStyle w:val="10"/>
      </w:pPr>
      <w:bookmarkStart w:id="36" w:name="_Toc135178204"/>
      <w:r>
        <w:t>Задание 9</w:t>
      </w:r>
      <w:bookmarkEnd w:id="36"/>
    </w:p>
    <w:p w14:paraId="077923AB" w14:textId="77777777" w:rsidR="004C5B2D" w:rsidRDefault="004C5B2D" w:rsidP="004C5B2D">
      <w:pPr>
        <w:pStyle w:val="2"/>
      </w:pPr>
      <w:bookmarkStart w:id="37" w:name="_Toc135178205"/>
      <w:r>
        <w:t>9.1. Постановка задачи</w:t>
      </w:r>
      <w:bookmarkEnd w:id="37"/>
    </w:p>
    <w:p w14:paraId="7828E0C2" w14:textId="77777777" w:rsidR="0011493B" w:rsidRDefault="0011493B" w:rsidP="0011493B">
      <w:pPr>
        <w:rPr>
          <w:rFonts w:eastAsia="Times New Roman"/>
          <w:sz w:val="24"/>
          <w:szCs w:val="24"/>
          <w:lang w:eastAsia="ru-RU"/>
        </w:rPr>
      </w:pPr>
      <w:r>
        <w:rPr>
          <w:rFonts w:eastAsia="Times New Roman"/>
          <w:szCs w:val="24"/>
          <w:lang w:eastAsia="ru-RU"/>
        </w:rPr>
        <w:t>Заполнить двумерный массив 2</w:t>
      </w:r>
      <w:r>
        <w:rPr>
          <w:rFonts w:eastAsia="Times New Roman"/>
          <w:szCs w:val="24"/>
          <w:lang w:val="en-US" w:eastAsia="ru-RU"/>
        </w:rPr>
        <w:t>n</w:t>
      </w:r>
      <w:r>
        <w:rPr>
          <w:rFonts w:eastAsia="Times New Roman"/>
          <w:szCs w:val="24"/>
          <w:lang w:eastAsia="ru-RU"/>
        </w:rPr>
        <w:t>×2</w:t>
      </w:r>
      <w:r>
        <w:rPr>
          <w:rFonts w:eastAsia="Times New Roman"/>
          <w:szCs w:val="24"/>
          <w:lang w:val="en-US" w:eastAsia="ru-RU"/>
        </w:rPr>
        <w:t>n</w:t>
      </w:r>
      <w:r>
        <w:rPr>
          <w:rFonts w:eastAsia="Times New Roman"/>
          <w:szCs w:val="24"/>
          <w:lang w:eastAsia="ru-RU"/>
        </w:rPr>
        <w:t xml:space="preserve"> по образцу. Матрица заполняется автоматически для любого </w:t>
      </w:r>
      <w:r>
        <w:rPr>
          <w:rFonts w:eastAsia="Times New Roman"/>
          <w:szCs w:val="24"/>
          <w:lang w:val="en-US" w:eastAsia="ru-RU"/>
        </w:rPr>
        <w:t>n</w:t>
      </w:r>
      <w:r>
        <w:rPr>
          <w:rFonts w:eastAsia="Times New Roman"/>
          <w:szCs w:val="24"/>
          <w:lang w:eastAsia="ru-RU"/>
        </w:rPr>
        <w:t>. Создать метод заполнения блоков матрицы и отпараметризировав выполнить заполнение всей матрицы при помощи методов. Образец заполнения:</w:t>
      </w:r>
    </w:p>
    <w:p w14:paraId="53437B85" w14:textId="77777777" w:rsidR="0011493B" w:rsidRDefault="0011493B" w:rsidP="0011493B">
      <w:pPr>
        <w:rPr>
          <w:rFonts w:eastAsia="Calibri"/>
          <w:szCs w:val="24"/>
        </w:rPr>
      </w:pPr>
      <w:r>
        <w:rPr>
          <w:rFonts w:eastAsia="Calibri" w:cs="Times New Roman"/>
          <w:position w:val="-8"/>
          <w:sz w:val="24"/>
          <w:szCs w:val="28"/>
        </w:rPr>
        <w:object w:dxaOrig="4515" w:dyaOrig="4245" w14:anchorId="723F0ED4">
          <v:shape id="_x0000_i1030" type="#_x0000_t75" style="width:223.5pt;height:208.5pt" o:ole="">
            <v:imagedata r:id="rId23" o:title=""/>
          </v:shape>
          <o:OLEObject Type="Embed" ProgID="Equation.DSMT4" ShapeID="_x0000_i1030" DrawAspect="Content" ObjectID="_1747424807" r:id="rId24"/>
        </w:object>
      </w:r>
    </w:p>
    <w:p w14:paraId="0FD45E19" w14:textId="77777777" w:rsidR="004C5B2D" w:rsidRDefault="004C5B2D" w:rsidP="004C5B2D">
      <w:pPr>
        <w:pStyle w:val="2"/>
      </w:pPr>
      <w:bookmarkStart w:id="38" w:name="_Toc135178206"/>
      <w:r>
        <w:t>9.2. Решение задачи, код программы</w:t>
      </w:r>
      <w:bookmarkEnd w:id="38"/>
    </w:p>
    <w:p w14:paraId="66878331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proofErr w:type="spellStart"/>
      <w:r w:rsidRPr="004D2D45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import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proofErr w:type="spellStart"/>
      <w:r w:rsidRPr="004D2D45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java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4D2D45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util</w:t>
      </w:r>
      <w:proofErr w:type="spellEnd"/>
      <w:r w:rsidRPr="004D2D45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*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;</w:t>
      </w:r>
    </w:p>
    <w:p w14:paraId="77C0CEEE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</w:p>
    <w:p w14:paraId="3ACF8263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class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task9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{</w:t>
      </w:r>
    </w:p>
    <w:p w14:paraId="45C9E89B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4D2D45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void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D2D45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vivod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proofErr w:type="gramStart"/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eger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[]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6DED5793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4D2D45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proofErr w:type="gramStart"/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eger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ntegers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: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4545975E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4D2D45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4D2D45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length</w:t>
      </w:r>
      <w:proofErr w:type="spellEnd"/>
      <w:proofErr w:type="gram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19CCB975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</w:t>
      </w:r>
      <w:proofErr w:type="spellStart"/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4D2D45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4D2D45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spellStart"/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4D2D45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format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4D2D45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%3.0f"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, (</w:t>
      </w:r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)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ntegers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) 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 "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5DF37BD8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   }</w:t>
      </w:r>
    </w:p>
    <w:p w14:paraId="60E2EC1A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proofErr w:type="spellStart"/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4D2D45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4D2D45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4D2D45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"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7C888B17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}</w:t>
      </w:r>
    </w:p>
    <w:p w14:paraId="1D4CF5E8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4D2D45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4D2D45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4D2D45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"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2C828532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}</w:t>
      </w:r>
    </w:p>
    <w:p w14:paraId="263CA6AF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4D2D45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void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4D2D45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ol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eger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[][]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7FD3410A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4D2D45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4D2D45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length</w:t>
      </w:r>
      <w:proofErr w:type="spellEnd"/>
      <w:proofErr w:type="gram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6673290C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4D2D45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4D2D45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length</w:t>
      </w:r>
      <w:proofErr w:type="spellEnd"/>
      <w:proofErr w:type="gram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6AFA9A7B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proofErr w:type="gram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proofErr w:type="gramEnd"/>
      <w:r w:rsidRPr="004D2D45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2B055AD1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   }</w:t>
      </w:r>
    </w:p>
    <w:p w14:paraId="0779E0C4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}</w:t>
      </w:r>
    </w:p>
    <w:p w14:paraId="69B074B3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}</w:t>
      </w:r>
    </w:p>
    <w:p w14:paraId="3179EB64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4D2D45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void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4D2D45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odin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eger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[][]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i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j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2D48388A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4D2D45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length</w:t>
      </w:r>
      <w:proofErr w:type="spellEnd"/>
      <w:proofErr w:type="gramEnd"/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/</w:t>
      </w:r>
      <w:r w:rsidRPr="004D2D45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4D2D45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i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j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frwi</w:t>
      </w:r>
      <w:proofErr w:type="spellEnd"/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4D2D45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46ADDE79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um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4D2D45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173CA7B8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4D2D45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k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4D2D45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k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/</w:t>
      </w:r>
      <w:r w:rsidRPr="004D2D45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k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0CFAF691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4D2D45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while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j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12D1DF69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um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1874849B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490FF065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um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0386347A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   }</w:t>
      </w:r>
    </w:p>
    <w:p w14:paraId="4E97E15E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4D2D45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=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j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proofErr w:type="gram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{</w:t>
      </w:r>
      <w:proofErr w:type="gramEnd"/>
    </w:p>
    <w:p w14:paraId="33ADC411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</w:t>
      </w:r>
      <w:r w:rsidRPr="004D2D45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while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i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proofErr w:type="gram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{</w:t>
      </w:r>
      <w:proofErr w:type="gramEnd"/>
    </w:p>
    <w:p w14:paraId="2C478FC0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   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proofErr w:type="gram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proofErr w:type="gramEnd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um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50628ED8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    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proofErr w:type="gramStart"/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um</w:t>
      </w:r>
      <w:proofErr w:type="gramEnd"/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700EC2FE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       }</w:t>
      </w:r>
    </w:p>
    <w:p w14:paraId="015B71E7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   }</w:t>
      </w:r>
    </w:p>
    <w:p w14:paraId="2C2D667D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lastRenderedPageBreak/>
        <w:t xml:space="preserve">            </w:t>
      </w:r>
      <w:r w:rsidRPr="004D2D45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while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proofErr w:type="gram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!=</w:t>
      </w:r>
      <w:proofErr w:type="gramEnd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j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4D2D45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{</w:t>
      </w:r>
    </w:p>
    <w:p w14:paraId="64C18C65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proofErr w:type="gram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proofErr w:type="gramEnd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um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7033F2DD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proofErr w:type="gramStart"/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-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um</w:t>
      </w:r>
      <w:proofErr w:type="gramEnd"/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13F90DA9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   }</w:t>
      </w:r>
    </w:p>
    <w:p w14:paraId="548DCC28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5EDE0A79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i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frwi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0744AC09" w14:textId="77777777" w:rsidR="004D2D45" w:rsidRPr="0019128D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19128D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19128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proofErr w:type="spellStart"/>
      <w:r w:rsidRPr="0019128D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j</w:t>
      </w:r>
      <w:proofErr w:type="spellEnd"/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70889435" w14:textId="77777777" w:rsidR="004D2D45" w:rsidRPr="0019128D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proofErr w:type="spellStart"/>
      <w:r w:rsidRPr="0019128D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frwi</w:t>
      </w:r>
      <w:proofErr w:type="spellEnd"/>
      <w:r w:rsidRPr="0019128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42AAA546" w14:textId="77777777" w:rsidR="004D2D45" w:rsidRPr="0019128D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}</w:t>
      </w:r>
    </w:p>
    <w:p w14:paraId="27933730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}</w:t>
      </w:r>
    </w:p>
    <w:p w14:paraId="55B8EE39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4D2D45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void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4D2D45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dva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eger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[][]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i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j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3297ECFB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4D2D45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length</w:t>
      </w:r>
      <w:proofErr w:type="spellEnd"/>
      <w:proofErr w:type="gramEnd"/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/</w:t>
      </w:r>
      <w:r w:rsidRPr="004D2D45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4D2D45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i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j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frwi</w:t>
      </w:r>
      <w:proofErr w:type="spellEnd"/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4D2D45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096B1EB9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um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4D2D45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6D8641E5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</w:p>
    <w:p w14:paraId="529AF237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4D2D45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k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4D2D45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k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/</w:t>
      </w:r>
      <w:r w:rsidRPr="004D2D45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k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1D4B03EC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4D2D45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while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i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61E22357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um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3B7299B2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367F1A61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um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4523D77A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   }</w:t>
      </w:r>
    </w:p>
    <w:p w14:paraId="0B0E2DCD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</w:p>
    <w:p w14:paraId="39FFDA14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4D2D45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=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i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proofErr w:type="gram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{</w:t>
      </w:r>
      <w:proofErr w:type="gramEnd"/>
    </w:p>
    <w:p w14:paraId="275E0B7B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</w:t>
      </w:r>
      <w:r w:rsidRPr="004D2D45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while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j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proofErr w:type="gram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{</w:t>
      </w:r>
      <w:proofErr w:type="gramEnd"/>
    </w:p>
    <w:p w14:paraId="5DEB3BD5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   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proofErr w:type="gram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proofErr w:type="gramEnd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um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24634587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    </w:t>
      </w:r>
      <w:proofErr w:type="spellStart"/>
      <w:proofErr w:type="gram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um</w:t>
      </w:r>
      <w:proofErr w:type="gramEnd"/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0F6F1C25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       }</w:t>
      </w:r>
    </w:p>
    <w:p w14:paraId="34977196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   }</w:t>
      </w:r>
    </w:p>
    <w:p w14:paraId="30ED5F89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4D2D45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while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proofErr w:type="spellStart"/>
      <w:proofErr w:type="gram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!=</w:t>
      </w:r>
      <w:proofErr w:type="gramEnd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i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4D2D45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{</w:t>
      </w:r>
    </w:p>
    <w:p w14:paraId="1D76CEA8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proofErr w:type="gram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proofErr w:type="gramEnd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um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71E2CC3C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proofErr w:type="gramStart"/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-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um</w:t>
      </w:r>
      <w:proofErr w:type="gramEnd"/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24C20565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   }</w:t>
      </w:r>
    </w:p>
    <w:p w14:paraId="4255C73D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6FC936F0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j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frwi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154D95D8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i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5C7A2E4C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frwi</w:t>
      </w:r>
      <w:proofErr w:type="spellEnd"/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564F079A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}</w:t>
      </w:r>
    </w:p>
    <w:p w14:paraId="30E391A9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}</w:t>
      </w:r>
    </w:p>
    <w:p w14:paraId="2557DDC2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4D2D45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void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4D2D45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ain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[] 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gs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36E31B64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canner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an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new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4D2D45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canner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4D2D45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in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419EA2D8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4D2D45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System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4D2D45">
        <w:rPr>
          <w:rFonts w:ascii="Consolas" w:eastAsia="Times New Roman" w:hAnsi="Consolas" w:cs="Times New Roman"/>
          <w:color w:val="4FC1FF"/>
          <w:sz w:val="21"/>
          <w:szCs w:val="21"/>
          <w:lang w:eastAsia="ru-RU"/>
        </w:rPr>
        <w:t>out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4D2D45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ln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(</w:t>
      </w:r>
      <w:r w:rsidRPr="004D2D45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Введите чётный порядок матрицы"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);</w:t>
      </w:r>
    </w:p>
    <w:p w14:paraId="7DDA184C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</w:t>
      </w:r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an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4D2D45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Int</w:t>
      </w:r>
      <w:proofErr w:type="spellEnd"/>
      <w:proofErr w:type="gram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);</w:t>
      </w:r>
    </w:p>
    <w:p w14:paraId="32E32807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gramStart"/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eger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[]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new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4D2D45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eger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4D2D45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r w:rsidRPr="004D2D45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4D2D45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;</w:t>
      </w:r>
    </w:p>
    <w:p w14:paraId="4F83574E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4D2D45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ol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7CB91F1A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proofErr w:type="gramStart"/>
      <w:r w:rsidRPr="004D2D45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odin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4D2D45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4D2D45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64EB2B7E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proofErr w:type="gramStart"/>
      <w:r w:rsidRPr="004D2D45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dva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4D2D45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2CF07523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proofErr w:type="gramStart"/>
      <w:r w:rsidRPr="004D2D45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dva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4D2D45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1FCA9CEE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proofErr w:type="gramStart"/>
      <w:r w:rsidRPr="004D2D45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odin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atrix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4D2D45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3AF30870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4D2D45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vivod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(</w:t>
      </w:r>
      <w:proofErr w:type="spellStart"/>
      <w:r w:rsidRPr="004D2D45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matrix</w:t>
      </w:r>
      <w:proofErr w:type="spellEnd"/>
      <w:r w:rsidRPr="004D2D45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);</w:t>
      </w:r>
    </w:p>
    <w:p w14:paraId="18979073" w14:textId="77777777" w:rsidR="004D2D45" w:rsidRPr="004D2D45" w:rsidRDefault="004D2D45" w:rsidP="004D2D45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    }</w:t>
      </w:r>
    </w:p>
    <w:p w14:paraId="3429930D" w14:textId="5DF0239F" w:rsidR="006F40AE" w:rsidRPr="006F40AE" w:rsidRDefault="004D2D45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4D2D45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}</w:t>
      </w:r>
    </w:p>
    <w:p w14:paraId="39D81B5F" w14:textId="77777777" w:rsidR="004C5B2D" w:rsidRPr="0069458B" w:rsidRDefault="004C5B2D" w:rsidP="004C5B2D"/>
    <w:p w14:paraId="329EE953" w14:textId="77777777" w:rsidR="004C5B2D" w:rsidRDefault="004C5B2D" w:rsidP="004C5B2D">
      <w:pPr>
        <w:pStyle w:val="2"/>
        <w:rPr>
          <w:lang w:val="en-US"/>
        </w:rPr>
      </w:pPr>
      <w:bookmarkStart w:id="39" w:name="_Toc135178207"/>
      <w:r>
        <w:rPr>
          <w:lang w:val="en-US"/>
        </w:rPr>
        <w:t xml:space="preserve">9.3. </w:t>
      </w:r>
      <w:r>
        <w:t>Тестирование</w:t>
      </w:r>
      <w:r>
        <w:rPr>
          <w:lang w:val="en-US"/>
        </w:rPr>
        <w:t xml:space="preserve"> </w:t>
      </w:r>
      <w:r>
        <w:t>работы</w:t>
      </w:r>
      <w:r>
        <w:rPr>
          <w:lang w:val="en-US"/>
        </w:rPr>
        <w:t xml:space="preserve"> </w:t>
      </w:r>
      <w:r>
        <w:t>программы</w:t>
      </w:r>
      <w:bookmarkEnd w:id="39"/>
      <w:r>
        <w:rPr>
          <w:lang w:val="en-US"/>
        </w:rPr>
        <w:t xml:space="preserve"> </w:t>
      </w:r>
    </w:p>
    <w:p w14:paraId="60DC7EF9" w14:textId="6244BB3B" w:rsidR="0078188C" w:rsidRDefault="004D2D45" w:rsidP="0078188C">
      <w:pPr>
        <w:jc w:val="center"/>
        <w:rPr>
          <w:lang w:val="en-US"/>
        </w:rPr>
      </w:pPr>
      <w:r>
        <w:rPr>
          <w:noProof/>
        </w:rPr>
        <w:drawing>
          <wp:inline distT="0" distB="0" distL="0" distR="0" wp14:anchorId="01CFBE2C" wp14:editId="19BF5B81">
            <wp:extent cx="4276190" cy="2800000"/>
            <wp:effectExtent l="0" t="0" r="0" b="635"/>
            <wp:docPr id="111365902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365902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276190" cy="2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A3FEBF" w14:textId="77777777" w:rsidR="004C5B2D" w:rsidRDefault="004C5B2D" w:rsidP="004C5B2D">
      <w:pPr>
        <w:pStyle w:val="10"/>
      </w:pPr>
      <w:bookmarkStart w:id="40" w:name="_Toc135178208"/>
      <w:r>
        <w:t>Задание 10</w:t>
      </w:r>
      <w:bookmarkEnd w:id="40"/>
    </w:p>
    <w:p w14:paraId="6670A11A" w14:textId="77777777" w:rsidR="004C5B2D" w:rsidRDefault="004C5B2D" w:rsidP="004C5B2D">
      <w:pPr>
        <w:pStyle w:val="2"/>
      </w:pPr>
      <w:bookmarkStart w:id="41" w:name="_Toc135178209"/>
      <w:r>
        <w:t>10.1. Постановка задачи</w:t>
      </w:r>
      <w:bookmarkEnd w:id="41"/>
    </w:p>
    <w:p w14:paraId="6E1EF4C3" w14:textId="77777777" w:rsidR="006F40AE" w:rsidRPr="00733EA4" w:rsidRDefault="006F40AE" w:rsidP="006F40AE">
      <w:pPr>
        <w:rPr>
          <w:szCs w:val="24"/>
        </w:rPr>
      </w:pPr>
      <w:bookmarkStart w:id="42" w:name="_Toc135178210"/>
      <w:r w:rsidRPr="00733EA4">
        <w:rPr>
          <w:szCs w:val="24"/>
        </w:rPr>
        <w:t>Дана матрица с N точками в пространстве, 0-я строчка координаты х, 1-я строчка координаты y. Определить для каждой точки попала ли она в закрашенную область, с использованием массива N элементов (1 – точка п</w:t>
      </w:r>
      <w:r>
        <w:rPr>
          <w:szCs w:val="24"/>
        </w:rPr>
        <w:t xml:space="preserve">опала внутрь области, </w:t>
      </w:r>
      <w:r w:rsidRPr="00733EA4">
        <w:rPr>
          <w:szCs w:val="28"/>
        </w:rPr>
        <w:t>0 – точка на границе области, -1 – точка вне области). Области взять из лабораторной работы № 2 задание 5 (условия проверки реализовать как метод). Создать метод для стилизованного вывода ответов по попаданию точки в область в соответствии с массивом данных о попадании точки.</w:t>
      </w:r>
    </w:p>
    <w:p w14:paraId="52EE2171" w14:textId="77777777" w:rsidR="004C5B2D" w:rsidRPr="0069458B" w:rsidRDefault="004C5B2D" w:rsidP="004C5B2D">
      <w:pPr>
        <w:pStyle w:val="2"/>
      </w:pPr>
      <w:r w:rsidRPr="0069458B">
        <w:t xml:space="preserve">10.2. </w:t>
      </w:r>
      <w:r>
        <w:t>Решение</w:t>
      </w:r>
      <w:r w:rsidRPr="0069458B">
        <w:t xml:space="preserve"> </w:t>
      </w:r>
      <w:r>
        <w:t>задачи</w:t>
      </w:r>
      <w:r w:rsidRPr="0069458B">
        <w:t xml:space="preserve">, </w:t>
      </w:r>
      <w:r>
        <w:t>код</w:t>
      </w:r>
      <w:r w:rsidRPr="0069458B">
        <w:t xml:space="preserve"> </w:t>
      </w:r>
      <w:r>
        <w:t>программы</w:t>
      </w:r>
      <w:bookmarkEnd w:id="42"/>
    </w:p>
    <w:p w14:paraId="6AB5102F" w14:textId="77777777" w:rsidR="006F40AE" w:rsidRPr="0019128D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class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task</w:t>
      </w:r>
      <w:r w:rsidRPr="0019128D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10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{</w:t>
      </w:r>
    </w:p>
    <w:p w14:paraId="3F3AD8EB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void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6F40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ain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[]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gs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4FA07880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gram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[]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points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{</w:t>
      </w:r>
    </w:p>
    <w:p w14:paraId="5A3BAB21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   {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.5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.7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.2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.8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}, </w:t>
      </w:r>
      <w:r w:rsidRPr="006F40AE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 xml:space="preserve">// </w:t>
      </w:r>
      <w:r w:rsidRPr="006F40AE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Координаты</w:t>
      </w:r>
      <w:r w:rsidRPr="006F40AE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 xml:space="preserve"> x</w:t>
      </w:r>
    </w:p>
    <w:p w14:paraId="3E20E8A8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   {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.0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.5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.0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.2</w:t>
      </w:r>
      <w:proofErr w:type="gramStart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}  </w:t>
      </w:r>
      <w:r w:rsidRPr="006F40AE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>/</w:t>
      </w:r>
      <w:proofErr w:type="gramEnd"/>
      <w:r w:rsidRPr="006F40AE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 xml:space="preserve">/ </w:t>
      </w:r>
      <w:r w:rsidRPr="006F40AE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Координаты</w:t>
      </w:r>
      <w:r w:rsidRPr="006F40AE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 xml:space="preserve"> y</w:t>
      </w:r>
    </w:p>
    <w:p w14:paraId="0F8A3C71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};</w:t>
      </w:r>
    </w:p>
    <w:p w14:paraId="453D727F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gram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results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checkPointsInRegion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points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615E5BDC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results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6F40AE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length</w:t>
      </w:r>
      <w:proofErr w:type="spellEnd"/>
      <w:proofErr w:type="gram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7BF6EC12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results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4ACB76FC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</w:t>
      </w:r>
      <w:proofErr w:type="spell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6F40AE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6F40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Точка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"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" 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попала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нутрь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области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7AA0728B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}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else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results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785725E5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</w:t>
      </w:r>
      <w:proofErr w:type="spell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6F40AE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6F40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Точка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"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" 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находится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на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границе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области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4255B582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}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else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{</w:t>
      </w:r>
    </w:p>
    <w:p w14:paraId="6D2104AE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</w:t>
      </w:r>
      <w:proofErr w:type="spell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6F40AE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6F40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Точка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"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" 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не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области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26BD79DA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   }</w:t>
      </w:r>
    </w:p>
    <w:p w14:paraId="4DF876BD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}</w:t>
      </w:r>
    </w:p>
    <w:p w14:paraId="4FF002A2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}</w:t>
      </w:r>
    </w:p>
    <w:p w14:paraId="45A1CFC0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6F40A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proofErr w:type="spellStart"/>
      <w:r w:rsidRPr="006F40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checkPointsInRegion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[][]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points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6BABDCDA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points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.</w:t>
      </w:r>
      <w:r w:rsidRPr="006F40AE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length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3B448ACF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lastRenderedPageBreak/>
        <w:t xml:space="preserve">        </w:t>
      </w:r>
      <w:proofErr w:type="gram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results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new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;</w:t>
      </w:r>
    </w:p>
    <w:p w14:paraId="4F8E0B87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175D1C34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points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;</w:t>
      </w:r>
    </w:p>
    <w:p w14:paraId="6A0FA86A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points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;</w:t>
      </w:r>
    </w:p>
    <w:p w14:paraId="75BCED2E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</w:p>
    <w:p w14:paraId="6BE3F585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gt;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.0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amp;&amp;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.0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amp;&amp;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gt;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.0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amp;&amp;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.0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234EDA3E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gt;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.0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amp;&amp;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.0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amp;&amp;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gt;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.0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amp;&amp;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.0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231737CB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   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results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[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i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]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proofErr w:type="gramStart"/>
      <w:r w:rsidRPr="006F40AE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1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;  </w:t>
      </w:r>
      <w:r w:rsidRPr="006F40AE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/</w:t>
      </w:r>
      <w:proofErr w:type="gramEnd"/>
      <w:r w:rsidRPr="006F40AE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/ Точка внутри области</w:t>
      </w:r>
    </w:p>
    <w:p w14:paraId="4CC43439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        } </w:t>
      </w:r>
      <w:proofErr w:type="spellStart"/>
      <w:r w:rsidRPr="006F40AE">
        <w:rPr>
          <w:rFonts w:ascii="Consolas" w:eastAsia="Times New Roman" w:hAnsi="Consolas" w:cs="Times New Roman"/>
          <w:color w:val="C586C0"/>
          <w:sz w:val="21"/>
          <w:szCs w:val="21"/>
          <w:lang w:eastAsia="ru-RU"/>
        </w:rPr>
        <w:t>else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{</w:t>
      </w:r>
    </w:p>
    <w:p w14:paraId="1E144181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           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results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[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i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]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proofErr w:type="gramStart"/>
      <w:r w:rsidRPr="006F40AE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;  </w:t>
      </w:r>
      <w:r w:rsidRPr="006F40AE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/</w:t>
      </w:r>
      <w:proofErr w:type="gramEnd"/>
      <w:r w:rsidRPr="006F40AE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/ Точка на границе области</w:t>
      </w:r>
    </w:p>
    <w:p w14:paraId="0A21C0B1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                }</w:t>
      </w:r>
    </w:p>
    <w:p w14:paraId="4BE9FD13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    } </w:t>
      </w:r>
      <w:proofErr w:type="spellStart"/>
      <w:r w:rsidRPr="006F40AE">
        <w:rPr>
          <w:rFonts w:ascii="Consolas" w:eastAsia="Times New Roman" w:hAnsi="Consolas" w:cs="Times New Roman"/>
          <w:color w:val="C586C0"/>
          <w:sz w:val="21"/>
          <w:szCs w:val="21"/>
          <w:lang w:eastAsia="ru-RU"/>
        </w:rPr>
        <w:t>else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{</w:t>
      </w:r>
    </w:p>
    <w:p w14:paraId="6A9E9346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       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results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[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i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]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-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1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; </w:t>
      </w:r>
      <w:r w:rsidRPr="006F40AE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// Точка вне области</w:t>
      </w:r>
    </w:p>
    <w:p w14:paraId="6084C84F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            }</w:t>
      </w:r>
    </w:p>
    <w:p w14:paraId="61055D68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        }</w:t>
      </w:r>
    </w:p>
    <w:p w14:paraId="25DD4F67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</w:t>
      </w:r>
      <w:proofErr w:type="spellStart"/>
      <w:r w:rsidRPr="006F40AE">
        <w:rPr>
          <w:rFonts w:ascii="Consolas" w:eastAsia="Times New Roman" w:hAnsi="Consolas" w:cs="Times New Roman"/>
          <w:color w:val="C586C0"/>
          <w:sz w:val="21"/>
          <w:szCs w:val="21"/>
          <w:lang w:eastAsia="ru-RU"/>
        </w:rPr>
        <w:t>return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results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;</w:t>
      </w:r>
    </w:p>
    <w:p w14:paraId="363BD61F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    }</w:t>
      </w:r>
    </w:p>
    <w:p w14:paraId="3092237A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}</w:t>
      </w:r>
    </w:p>
    <w:p w14:paraId="7167CC58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</w:p>
    <w:p w14:paraId="6A44F62A" w14:textId="77777777" w:rsidR="004C5B2D" w:rsidRPr="0069458B" w:rsidRDefault="004C5B2D" w:rsidP="004C5B2D"/>
    <w:p w14:paraId="72A48A36" w14:textId="77777777" w:rsidR="004C5B2D" w:rsidRDefault="004C5B2D" w:rsidP="004C5B2D">
      <w:pPr>
        <w:pStyle w:val="2"/>
        <w:rPr>
          <w:lang w:val="en-US"/>
        </w:rPr>
      </w:pPr>
      <w:bookmarkStart w:id="43" w:name="_Toc135178211"/>
      <w:r>
        <w:t>10</w:t>
      </w:r>
      <w:r>
        <w:rPr>
          <w:lang w:val="en-US"/>
        </w:rPr>
        <w:t xml:space="preserve">.3. </w:t>
      </w:r>
      <w:r>
        <w:t>Тестирование</w:t>
      </w:r>
      <w:r>
        <w:rPr>
          <w:lang w:val="en-US"/>
        </w:rPr>
        <w:t xml:space="preserve"> </w:t>
      </w:r>
      <w:r>
        <w:t>работы</w:t>
      </w:r>
      <w:r>
        <w:rPr>
          <w:lang w:val="en-US"/>
        </w:rPr>
        <w:t xml:space="preserve"> </w:t>
      </w:r>
      <w:r>
        <w:t>программы</w:t>
      </w:r>
      <w:bookmarkEnd w:id="43"/>
      <w:r>
        <w:rPr>
          <w:lang w:val="en-US"/>
        </w:rPr>
        <w:t xml:space="preserve"> </w:t>
      </w:r>
    </w:p>
    <w:p w14:paraId="2D573B78" w14:textId="784E0A00" w:rsidR="004C5B2D" w:rsidRDefault="006F40AE" w:rsidP="0078188C">
      <w:pPr>
        <w:jc w:val="center"/>
        <w:rPr>
          <w:lang w:val="en-US"/>
        </w:rPr>
      </w:pPr>
      <w:r>
        <w:rPr>
          <w:noProof/>
        </w:rPr>
        <w:drawing>
          <wp:inline distT="0" distB="0" distL="0" distR="0" wp14:anchorId="64E2A845" wp14:editId="665E4C16">
            <wp:extent cx="3152381" cy="828571"/>
            <wp:effectExtent l="0" t="0" r="0" b="0"/>
            <wp:docPr id="118573720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573720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152381" cy="8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8BB34F" w14:textId="4982BBF4" w:rsidR="0011493B" w:rsidRDefault="0011493B" w:rsidP="0011493B">
      <w:pPr>
        <w:pStyle w:val="10"/>
      </w:pPr>
      <w:bookmarkStart w:id="44" w:name="_Toc135178212"/>
      <w:r>
        <w:t>Задание 11</w:t>
      </w:r>
      <w:bookmarkEnd w:id="44"/>
    </w:p>
    <w:p w14:paraId="3D6AC793" w14:textId="11F89B91" w:rsidR="0011493B" w:rsidRDefault="0011493B" w:rsidP="0011493B">
      <w:pPr>
        <w:pStyle w:val="2"/>
      </w:pPr>
      <w:bookmarkStart w:id="45" w:name="_Toc135178213"/>
      <w:r>
        <w:t>11.1. Постановка задачи</w:t>
      </w:r>
      <w:bookmarkEnd w:id="45"/>
    </w:p>
    <w:p w14:paraId="49FAFF9D" w14:textId="77777777" w:rsidR="006F40AE" w:rsidRPr="00733EA4" w:rsidRDefault="006F40AE" w:rsidP="006F40AE">
      <w:pPr>
        <w:rPr>
          <w:szCs w:val="28"/>
        </w:rPr>
      </w:pPr>
      <w:bookmarkStart w:id="46" w:name="_Toc135178214"/>
      <w:r w:rsidRPr="00733EA4">
        <w:rPr>
          <w:szCs w:val="24"/>
        </w:rPr>
        <w:t>Дан двумерный массив 2×4</w:t>
      </w:r>
      <w:r w:rsidRPr="00733EA4">
        <w:rPr>
          <w:szCs w:val="24"/>
          <w:lang w:val="en-US"/>
        </w:rPr>
        <w:t>N</w:t>
      </w:r>
      <w:r w:rsidRPr="00733EA4">
        <w:rPr>
          <w:szCs w:val="24"/>
        </w:rPr>
        <w:t xml:space="preserve">, где </w:t>
      </w:r>
      <w:r w:rsidRPr="00733EA4">
        <w:rPr>
          <w:szCs w:val="24"/>
          <w:lang w:val="en-US"/>
        </w:rPr>
        <w:t>N</w:t>
      </w:r>
      <w:r w:rsidRPr="00733EA4">
        <w:rPr>
          <w:szCs w:val="24"/>
        </w:rPr>
        <w:t xml:space="preserve"> – количество предполагаемых четырехугольников. Пользователь вводит данные по координатам вершин четырехугольников в двумерный массив. Создать двумерный массив ответов для </w:t>
      </w:r>
      <w:r w:rsidRPr="00733EA4">
        <w:rPr>
          <w:szCs w:val="24"/>
          <w:lang w:val="en-US"/>
        </w:rPr>
        <w:t>N</w:t>
      </w:r>
      <w:r w:rsidRPr="00733EA4">
        <w:rPr>
          <w:szCs w:val="24"/>
        </w:rPr>
        <w:t xml:space="preserve"> предполагаемых четырехугольников: 0-я строчка результаты проверки о существовании четырехугольника с введенными вершинами (1 – существует; 0 – не существует); 1-я строчка классификация четырехугольников (1 – прямоугольник; 2 – квадрат; 3 – ромб; 4 – трапеция; 5 – произвольный; 0 – если такого четырехугольника не существует); 2-я строчка площадь четырехугольника, если он существует, иначе 0; 3-я строчка сообщает результаты проверки можно ли вписать четырехугольник в окружность (-1 – если нельзя; 1 – если можно; 0 – если четырехугольника не существует). </w:t>
      </w:r>
      <w:r w:rsidRPr="00733EA4">
        <w:rPr>
          <w:szCs w:val="28"/>
        </w:rPr>
        <w:t>Создать метод для стилизованного вывода ответов.</w:t>
      </w:r>
    </w:p>
    <w:p w14:paraId="28F20ED4" w14:textId="5F5E0945" w:rsidR="0011493B" w:rsidRPr="004D2D45" w:rsidRDefault="0011493B" w:rsidP="0011493B">
      <w:pPr>
        <w:pStyle w:val="2"/>
      </w:pPr>
      <w:r w:rsidRPr="004D2D45">
        <w:t xml:space="preserve">11.2. </w:t>
      </w:r>
      <w:r>
        <w:t>Решение</w:t>
      </w:r>
      <w:r w:rsidRPr="004D2D45">
        <w:t xml:space="preserve"> </w:t>
      </w:r>
      <w:r>
        <w:t>задачи</w:t>
      </w:r>
      <w:r w:rsidRPr="004D2D45">
        <w:t xml:space="preserve">, </w:t>
      </w:r>
      <w:r>
        <w:t>код</w:t>
      </w:r>
      <w:r w:rsidRPr="004D2D45">
        <w:t xml:space="preserve"> </w:t>
      </w:r>
      <w:r>
        <w:t>программы</w:t>
      </w:r>
      <w:bookmarkEnd w:id="46"/>
    </w:p>
    <w:p w14:paraId="2C9AD379" w14:textId="77777777" w:rsidR="006F40AE" w:rsidRPr="0019128D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mport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java</w:t>
      </w:r>
      <w:r w:rsidRPr="0019128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util</w:t>
      </w:r>
      <w:proofErr w:type="gramEnd"/>
      <w:r w:rsidRPr="0019128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canner</w:t>
      </w:r>
      <w:proofErr w:type="spellEnd"/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4AAF8400" w14:textId="77777777" w:rsidR="006F40AE" w:rsidRPr="0019128D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</w:p>
    <w:p w14:paraId="4A67D2EF" w14:textId="77777777" w:rsidR="006F40AE" w:rsidRPr="0019128D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class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task</w:t>
      </w:r>
      <w:r w:rsidRPr="0019128D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11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{</w:t>
      </w:r>
    </w:p>
    <w:p w14:paraId="0C13F9FD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rivate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final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NUM_OF_PROPERTIES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756A063F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</w:p>
    <w:p w14:paraId="7F7E8695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6F40A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void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6F40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ain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[]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gs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33FE1151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canner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anner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new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6F40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canner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6F40AE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in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34EB2EC3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lastRenderedPageBreak/>
        <w:t xml:space="preserve">        </w:t>
      </w:r>
      <w:proofErr w:type="spell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System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6F40AE">
        <w:rPr>
          <w:rFonts w:ascii="Consolas" w:eastAsia="Times New Roman" w:hAnsi="Consolas" w:cs="Times New Roman"/>
          <w:color w:val="4FC1FF"/>
          <w:sz w:val="21"/>
          <w:szCs w:val="21"/>
          <w:lang w:eastAsia="ru-RU"/>
        </w:rPr>
        <w:t>ou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6F40AE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(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Введите количество предполагаемых четырехугольников (N): "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);</w:t>
      </w:r>
    </w:p>
    <w:p w14:paraId="3D6DBC9E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umOfQuadrilaterals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anner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6F40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Int</w:t>
      </w:r>
      <w:proofErr w:type="spellEnd"/>
      <w:proofErr w:type="gram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);</w:t>
      </w:r>
    </w:p>
    <w:p w14:paraId="35E9C1B5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gram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[]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oordinates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new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NUM_OF_PROPERTIES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umOfQuadrilaterals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;</w:t>
      </w:r>
    </w:p>
    <w:p w14:paraId="63B8FB18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System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6F40AE">
        <w:rPr>
          <w:rFonts w:ascii="Consolas" w:eastAsia="Times New Roman" w:hAnsi="Consolas" w:cs="Times New Roman"/>
          <w:color w:val="4FC1FF"/>
          <w:sz w:val="21"/>
          <w:szCs w:val="21"/>
          <w:lang w:eastAsia="ru-RU"/>
        </w:rPr>
        <w:t>ou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6F40AE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ln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(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Введите координаты вершин четырехугольников:"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);</w:t>
      </w:r>
    </w:p>
    <w:p w14:paraId="4A85A65A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NUM_OF_PROPERTIES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044BB459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umOfQuadrilaterals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67527227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oordinates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anner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6F40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Int</w:t>
      </w:r>
      <w:proofErr w:type="spellEnd"/>
      <w:proofErr w:type="gram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);</w:t>
      </w:r>
    </w:p>
    <w:p w14:paraId="60F2285E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   }</w:t>
      </w:r>
    </w:p>
    <w:p w14:paraId="4503950F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}</w:t>
      </w:r>
    </w:p>
    <w:p w14:paraId="357A4468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gram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[]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results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analyzeQuadrilaterals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oordinates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2E9F0919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proofErr w:type="gramStart"/>
      <w:r w:rsidRPr="006F40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displayResults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results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umOfQuadrilaterals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262CCA38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}</w:t>
      </w:r>
    </w:p>
    <w:p w14:paraId="1F567A6C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6F40A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rivate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[] </w:t>
      </w:r>
      <w:proofErr w:type="spellStart"/>
      <w:r w:rsidRPr="006F40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analyzeQuadrilaterals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[][]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oordinates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53A33DED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umOfQuadrilaterals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oordinates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.</w:t>
      </w:r>
      <w:r w:rsidRPr="006F40AE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length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/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388B8BE2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gram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[]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results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new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6F40AE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NUM_OF_PROPERTIES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umOfQuadrilaterals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;</w:t>
      </w:r>
    </w:p>
    <w:p w14:paraId="5C822E53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umOfQuadrilaterals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0937FC19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proofErr w:type="gram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[]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urrentQuadrilateral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extractQuadrilateral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oordinates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43CF0BAC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results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isValidQuadrilateral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urrentQuadrilateral</w:t>
      </w:r>
      <w:proofErr w:type="spellEnd"/>
      <w:proofErr w:type="gramStart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)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?</w:t>
      </w:r>
      <w:proofErr w:type="gram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:</w:t>
      </w:r>
      <w:proofErr w:type="gram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78FF8EFC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results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classifyQuadrilateral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urrentQuadrilateral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7F1D6104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results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calculateArea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urrentQuadrilateral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251FBFE1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results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canBeInscribed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urrentQuadrilateral</w:t>
      </w:r>
      <w:proofErr w:type="spellEnd"/>
      <w:proofErr w:type="gramStart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)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?</w:t>
      </w:r>
      <w:proofErr w:type="gram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:</w:t>
      </w:r>
      <w:proofErr w:type="gram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4E10E418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}</w:t>
      </w:r>
    </w:p>
    <w:p w14:paraId="790B3FE3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return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results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3F9ED922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}</w:t>
      </w:r>
    </w:p>
    <w:p w14:paraId="4BFCB5F5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6F40A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rivate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[] </w:t>
      </w:r>
      <w:proofErr w:type="spellStart"/>
      <w:r w:rsidRPr="006F40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extractQuadrilateral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[][]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oordinates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ndex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38DD5238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gram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[]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quadrilateral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new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;</w:t>
      </w:r>
    </w:p>
    <w:p w14:paraId="1DA7FC7F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508E58EC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7FF625D4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quadrilateral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oordinates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proofErr w:type="gramEnd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NUM_OF_PROPERTIES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ndex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;</w:t>
      </w:r>
    </w:p>
    <w:p w14:paraId="21163CE4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   }</w:t>
      </w:r>
    </w:p>
    <w:p w14:paraId="6D2AA881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}</w:t>
      </w:r>
    </w:p>
    <w:p w14:paraId="188F471D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return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quadrilateral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4BA7ECE4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}</w:t>
      </w:r>
    </w:p>
    <w:p w14:paraId="0437BA01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6F40A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rivate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boolean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isValidQuadrilateral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[]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quadrilateral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68E75D4D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6F40AE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// Проверка условий, что все стороны не вырождены и сумма углов равна 360 градусов</w:t>
      </w:r>
    </w:p>
    <w:p w14:paraId="0EF341DF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</w:t>
      </w:r>
      <w:r w:rsidRPr="006F40AE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// Реализуйте эту проверку в соответствии с требованиями вашей задачи</w:t>
      </w:r>
    </w:p>
    <w:p w14:paraId="2532B4E5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</w:p>
    <w:p w14:paraId="25528777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</w:t>
      </w:r>
      <w:proofErr w:type="spellStart"/>
      <w:r w:rsidRPr="006F40AE">
        <w:rPr>
          <w:rFonts w:ascii="Consolas" w:eastAsia="Times New Roman" w:hAnsi="Consolas" w:cs="Times New Roman"/>
          <w:color w:val="C586C0"/>
          <w:sz w:val="21"/>
          <w:szCs w:val="21"/>
          <w:lang w:eastAsia="ru-RU"/>
        </w:rPr>
        <w:t>return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true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; </w:t>
      </w:r>
      <w:r w:rsidRPr="006F40AE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 xml:space="preserve">// Заглушка, всегда возвращает </w:t>
      </w:r>
      <w:proofErr w:type="spellStart"/>
      <w:r w:rsidRPr="006F40AE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true</w:t>
      </w:r>
      <w:proofErr w:type="spellEnd"/>
    </w:p>
    <w:p w14:paraId="6A23A4A3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}</w:t>
      </w:r>
    </w:p>
    <w:p w14:paraId="746FFB32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6F40A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rivate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classifyQuadrilateral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[]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quadrilateral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0704A248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6F40AE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// Классификация четырехугольника</w:t>
      </w:r>
    </w:p>
    <w:p w14:paraId="57D25409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</w:t>
      </w:r>
      <w:r w:rsidRPr="006F40AE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// Реализуйте эту классификацию в соответствии с требованиями вашей задачи</w:t>
      </w:r>
    </w:p>
    <w:p w14:paraId="3AEEB9BB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</w:p>
    <w:p w14:paraId="73581A51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return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r w:rsidRPr="006F40AE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 xml:space="preserve">// </w:t>
      </w:r>
      <w:r w:rsidRPr="006F40AE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Заглушка</w:t>
      </w:r>
      <w:r w:rsidRPr="006F40AE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 xml:space="preserve">, </w:t>
      </w:r>
      <w:r w:rsidRPr="006F40AE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всегда</w:t>
      </w:r>
      <w:r w:rsidRPr="006F40AE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возвращает</w:t>
      </w:r>
      <w:r w:rsidRPr="006F40AE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 xml:space="preserve"> 5</w:t>
      </w:r>
    </w:p>
    <w:p w14:paraId="15F67809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}</w:t>
      </w:r>
    </w:p>
    <w:p w14:paraId="2B67A63F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6F40A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rivate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calculateArea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[]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quadrilateral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42618279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lastRenderedPageBreak/>
        <w:t xml:space="preserve">        </w:t>
      </w:r>
      <w:r w:rsidRPr="006F40AE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// Вычисление площади четырехугольника</w:t>
      </w:r>
    </w:p>
    <w:p w14:paraId="31D72FA7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</w:t>
      </w:r>
      <w:r w:rsidRPr="006F40AE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// Реализуйте этот расчет в соответствии с требованиями вашей задачи</w:t>
      </w:r>
    </w:p>
    <w:p w14:paraId="274BEF63" w14:textId="77777777" w:rsidR="006F40AE" w:rsidRPr="0019128D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</w:t>
      </w:r>
      <w:r w:rsidRPr="0019128D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return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19128D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r w:rsidRPr="0019128D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 xml:space="preserve">// </w:t>
      </w:r>
      <w:r w:rsidRPr="006F40AE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Заглушка</w:t>
      </w:r>
      <w:r w:rsidRPr="0019128D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 xml:space="preserve">, </w:t>
      </w:r>
      <w:r w:rsidRPr="006F40AE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всегда</w:t>
      </w:r>
      <w:r w:rsidRPr="0019128D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возвращает</w:t>
      </w:r>
      <w:r w:rsidRPr="0019128D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 xml:space="preserve"> 0</w:t>
      </w:r>
    </w:p>
    <w:p w14:paraId="272B7B03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}</w:t>
      </w:r>
    </w:p>
    <w:p w14:paraId="4A1AF7F5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6F40A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rivate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boolean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canBeInscribed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[]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quadrilateral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07A751FE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6F40AE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// Проверка возможности вписать четырехугольник в окружность</w:t>
      </w:r>
    </w:p>
    <w:p w14:paraId="39012489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</w:t>
      </w:r>
      <w:r w:rsidRPr="006F40AE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// Реализуйте эту проверку в соответствии с требованиями вашей задачи</w:t>
      </w:r>
    </w:p>
    <w:p w14:paraId="7BE37C80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</w:p>
    <w:p w14:paraId="612C2772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return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true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75F21E72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}</w:t>
      </w:r>
    </w:p>
    <w:p w14:paraId="6486FA0A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6F40A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rivate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void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displayResults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[]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results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umOfQuadrilaterals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293350F0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System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6F40AE">
        <w:rPr>
          <w:rFonts w:ascii="Consolas" w:eastAsia="Times New Roman" w:hAnsi="Consolas" w:cs="Times New Roman"/>
          <w:color w:val="4FC1FF"/>
          <w:sz w:val="21"/>
          <w:szCs w:val="21"/>
          <w:lang w:eastAsia="ru-RU"/>
        </w:rPr>
        <w:t>ou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6F40AE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ln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(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</w:t>
      </w:r>
      <w:r w:rsidRPr="006F40AE">
        <w:rPr>
          <w:rFonts w:ascii="Consolas" w:eastAsia="Times New Roman" w:hAnsi="Consolas" w:cs="Times New Roman"/>
          <w:color w:val="D7BA7D"/>
          <w:sz w:val="21"/>
          <w:szCs w:val="21"/>
          <w:lang w:eastAsia="ru-RU"/>
        </w:rPr>
        <w:t>\</w:t>
      </w:r>
      <w:proofErr w:type="spellStart"/>
      <w:r w:rsidRPr="006F40AE">
        <w:rPr>
          <w:rFonts w:ascii="Consolas" w:eastAsia="Times New Roman" w:hAnsi="Consolas" w:cs="Times New Roman"/>
          <w:color w:val="D7BA7D"/>
          <w:sz w:val="21"/>
          <w:szCs w:val="21"/>
          <w:lang w:eastAsia="ru-RU"/>
        </w:rPr>
        <w:t>n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Результаты</w:t>
      </w:r>
      <w:proofErr w:type="spellEnd"/>
      <w:r w:rsidRPr="006F40AE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 xml:space="preserve"> анализа:"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);</w:t>
      </w:r>
    </w:p>
    <w:p w14:paraId="30B4D1F8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NUM_OF_PROPERTIES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23E7D536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switch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0FEB425A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case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:</w:t>
      </w:r>
    </w:p>
    <w:p w14:paraId="4F5D1FFB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    </w:t>
      </w:r>
      <w:proofErr w:type="spell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6F40AE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6F40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Существование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четырехугольника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:"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42A0BD3F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    </w:t>
      </w:r>
      <w:proofErr w:type="spellStart"/>
      <w:r w:rsidRPr="006F40AE">
        <w:rPr>
          <w:rFonts w:ascii="Consolas" w:eastAsia="Times New Roman" w:hAnsi="Consolas" w:cs="Times New Roman"/>
          <w:color w:val="C586C0"/>
          <w:sz w:val="21"/>
          <w:szCs w:val="21"/>
          <w:lang w:eastAsia="ru-RU"/>
        </w:rPr>
        <w:t>break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;</w:t>
      </w:r>
    </w:p>
    <w:p w14:paraId="2B88E44B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        </w:t>
      </w:r>
      <w:proofErr w:type="spellStart"/>
      <w:r w:rsidRPr="006F40AE">
        <w:rPr>
          <w:rFonts w:ascii="Consolas" w:eastAsia="Times New Roman" w:hAnsi="Consolas" w:cs="Times New Roman"/>
          <w:color w:val="C586C0"/>
          <w:sz w:val="21"/>
          <w:szCs w:val="21"/>
          <w:lang w:eastAsia="ru-RU"/>
        </w:rPr>
        <w:t>case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1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eastAsia="ru-RU"/>
        </w:rPr>
        <w:t>:</w:t>
      </w:r>
    </w:p>
    <w:p w14:paraId="3DAAD2E2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            </w:t>
      </w:r>
      <w:proofErr w:type="spell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System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6F40AE">
        <w:rPr>
          <w:rFonts w:ascii="Consolas" w:eastAsia="Times New Roman" w:hAnsi="Consolas" w:cs="Times New Roman"/>
          <w:color w:val="4FC1FF"/>
          <w:sz w:val="21"/>
          <w:szCs w:val="21"/>
          <w:lang w:eastAsia="ru-RU"/>
        </w:rPr>
        <w:t>ou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6F40AE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ln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(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Классификация четырехугольников:"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);</w:t>
      </w:r>
    </w:p>
    <w:p w14:paraId="5D69066F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            </w:t>
      </w:r>
      <w:proofErr w:type="spellStart"/>
      <w:r w:rsidRPr="006F40AE">
        <w:rPr>
          <w:rFonts w:ascii="Consolas" w:eastAsia="Times New Roman" w:hAnsi="Consolas" w:cs="Times New Roman"/>
          <w:color w:val="C586C0"/>
          <w:sz w:val="21"/>
          <w:szCs w:val="21"/>
          <w:lang w:eastAsia="ru-RU"/>
        </w:rPr>
        <w:t>break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;</w:t>
      </w:r>
    </w:p>
    <w:p w14:paraId="2128C477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        </w:t>
      </w:r>
      <w:proofErr w:type="spellStart"/>
      <w:r w:rsidRPr="006F40AE">
        <w:rPr>
          <w:rFonts w:ascii="Consolas" w:eastAsia="Times New Roman" w:hAnsi="Consolas" w:cs="Times New Roman"/>
          <w:color w:val="C586C0"/>
          <w:sz w:val="21"/>
          <w:szCs w:val="21"/>
          <w:lang w:eastAsia="ru-RU"/>
        </w:rPr>
        <w:t>case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2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eastAsia="ru-RU"/>
        </w:rPr>
        <w:t>:</w:t>
      </w:r>
    </w:p>
    <w:p w14:paraId="3405D18A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            </w:t>
      </w:r>
      <w:proofErr w:type="spell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System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6F40AE">
        <w:rPr>
          <w:rFonts w:ascii="Consolas" w:eastAsia="Times New Roman" w:hAnsi="Consolas" w:cs="Times New Roman"/>
          <w:color w:val="4FC1FF"/>
          <w:sz w:val="21"/>
          <w:szCs w:val="21"/>
          <w:lang w:eastAsia="ru-RU"/>
        </w:rPr>
        <w:t>ou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6F40AE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ln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(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Площадь четырехугольников:"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);</w:t>
      </w:r>
    </w:p>
    <w:p w14:paraId="5E445979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            </w:t>
      </w:r>
      <w:proofErr w:type="spellStart"/>
      <w:r w:rsidRPr="006F40AE">
        <w:rPr>
          <w:rFonts w:ascii="Consolas" w:eastAsia="Times New Roman" w:hAnsi="Consolas" w:cs="Times New Roman"/>
          <w:color w:val="C586C0"/>
          <w:sz w:val="21"/>
          <w:szCs w:val="21"/>
          <w:lang w:eastAsia="ru-RU"/>
        </w:rPr>
        <w:t>break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;</w:t>
      </w:r>
    </w:p>
    <w:p w14:paraId="7F295597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        </w:t>
      </w:r>
      <w:proofErr w:type="spellStart"/>
      <w:r w:rsidRPr="006F40AE">
        <w:rPr>
          <w:rFonts w:ascii="Consolas" w:eastAsia="Times New Roman" w:hAnsi="Consolas" w:cs="Times New Roman"/>
          <w:color w:val="C586C0"/>
          <w:sz w:val="21"/>
          <w:szCs w:val="21"/>
          <w:lang w:eastAsia="ru-RU"/>
        </w:rPr>
        <w:t>case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3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eastAsia="ru-RU"/>
        </w:rPr>
        <w:t>:</w:t>
      </w:r>
    </w:p>
    <w:p w14:paraId="6FC56B80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            </w:t>
      </w:r>
      <w:proofErr w:type="spell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System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6F40AE">
        <w:rPr>
          <w:rFonts w:ascii="Consolas" w:eastAsia="Times New Roman" w:hAnsi="Consolas" w:cs="Times New Roman"/>
          <w:color w:val="4FC1FF"/>
          <w:sz w:val="21"/>
          <w:szCs w:val="21"/>
          <w:lang w:eastAsia="ru-RU"/>
        </w:rPr>
        <w:t>ou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6F40AE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ln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(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Возможность вписать четырехугольник в окружность:"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);</w:t>
      </w:r>
    </w:p>
    <w:p w14:paraId="03BA1234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           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break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1458FC61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   }</w:t>
      </w:r>
    </w:p>
    <w:p w14:paraId="34D6E483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umOfQuadrilaterals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3309562C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</w:t>
      </w:r>
      <w:proofErr w:type="spell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6F40AE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6F40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results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 "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083BB4FF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}</w:t>
      </w:r>
    </w:p>
    <w:p w14:paraId="759B5A66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    </w:t>
      </w:r>
      <w:proofErr w:type="spell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System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6F40AE">
        <w:rPr>
          <w:rFonts w:ascii="Consolas" w:eastAsia="Times New Roman" w:hAnsi="Consolas" w:cs="Times New Roman"/>
          <w:color w:val="4FC1FF"/>
          <w:sz w:val="21"/>
          <w:szCs w:val="21"/>
          <w:lang w:eastAsia="ru-RU"/>
        </w:rPr>
        <w:t>ou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6F40AE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ln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();</w:t>
      </w:r>
    </w:p>
    <w:p w14:paraId="63E7EAFF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        }</w:t>
      </w:r>
    </w:p>
    <w:p w14:paraId="532F20DC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    }</w:t>
      </w:r>
    </w:p>
    <w:p w14:paraId="520C8B29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}</w:t>
      </w:r>
    </w:p>
    <w:p w14:paraId="46438BAC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</w:p>
    <w:p w14:paraId="6500B553" w14:textId="77777777" w:rsidR="0011493B" w:rsidRPr="004D2D45" w:rsidRDefault="0011493B" w:rsidP="0011493B"/>
    <w:p w14:paraId="673925BD" w14:textId="686F945D" w:rsidR="0011493B" w:rsidRPr="004D2D45" w:rsidRDefault="0011493B" w:rsidP="0011493B">
      <w:pPr>
        <w:pStyle w:val="2"/>
      </w:pPr>
      <w:bookmarkStart w:id="47" w:name="_Toc135178215"/>
      <w:r>
        <w:t>11</w:t>
      </w:r>
      <w:r w:rsidRPr="004D2D45">
        <w:t xml:space="preserve">.3. </w:t>
      </w:r>
      <w:r>
        <w:t>Тестирование</w:t>
      </w:r>
      <w:r w:rsidRPr="004D2D45">
        <w:t xml:space="preserve"> </w:t>
      </w:r>
      <w:r>
        <w:t>работы</w:t>
      </w:r>
      <w:r w:rsidRPr="004D2D45">
        <w:t xml:space="preserve"> </w:t>
      </w:r>
      <w:r>
        <w:t>программы</w:t>
      </w:r>
      <w:bookmarkEnd w:id="47"/>
      <w:r w:rsidRPr="004D2D45">
        <w:t xml:space="preserve"> </w:t>
      </w:r>
    </w:p>
    <w:p w14:paraId="1669B5C7" w14:textId="63DC6154" w:rsidR="0011493B" w:rsidRDefault="006F40AE" w:rsidP="0078188C">
      <w:pPr>
        <w:jc w:val="center"/>
        <w:rPr>
          <w:lang w:val="en-US"/>
        </w:rPr>
      </w:pPr>
      <w:r>
        <w:rPr>
          <w:noProof/>
        </w:rPr>
        <w:drawing>
          <wp:inline distT="0" distB="0" distL="0" distR="0" wp14:anchorId="188ED179" wp14:editId="3A06CF65">
            <wp:extent cx="4352381" cy="1800000"/>
            <wp:effectExtent l="0" t="0" r="0" b="0"/>
            <wp:docPr id="82400356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4003564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352381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E3F3E7" w14:textId="61844223" w:rsidR="0011493B" w:rsidRDefault="0011493B" w:rsidP="0011493B">
      <w:pPr>
        <w:pStyle w:val="10"/>
      </w:pPr>
      <w:bookmarkStart w:id="48" w:name="_Toc135178216"/>
      <w:r>
        <w:lastRenderedPageBreak/>
        <w:t>Задание 12</w:t>
      </w:r>
      <w:bookmarkEnd w:id="48"/>
    </w:p>
    <w:p w14:paraId="12109F4A" w14:textId="14499E16" w:rsidR="0011493B" w:rsidRDefault="0011493B" w:rsidP="0011493B">
      <w:pPr>
        <w:pStyle w:val="2"/>
      </w:pPr>
      <w:bookmarkStart w:id="49" w:name="_Toc135178217"/>
      <w:r>
        <w:t>12.1. Постановка задачи</w:t>
      </w:r>
      <w:bookmarkEnd w:id="49"/>
    </w:p>
    <w:p w14:paraId="4A804836" w14:textId="77777777" w:rsidR="006F40AE" w:rsidRPr="00733EA4" w:rsidRDefault="006F40AE" w:rsidP="006F40AE">
      <w:pPr>
        <w:rPr>
          <w:szCs w:val="24"/>
        </w:rPr>
      </w:pPr>
      <w:bookmarkStart w:id="50" w:name="_Toc135178218"/>
      <w:r w:rsidRPr="00733EA4">
        <w:rPr>
          <w:szCs w:val="24"/>
        </w:rPr>
        <w:t xml:space="preserve">Дан двумерный квадратный массив коэффициентов системы линейных алгебраических уравнений </w:t>
      </w:r>
      <w:r w:rsidRPr="00733EA4">
        <w:rPr>
          <w:szCs w:val="24"/>
          <w:lang w:val="en-US"/>
        </w:rPr>
        <w:t>A</w:t>
      </w:r>
      <w:r w:rsidRPr="00733EA4">
        <w:rPr>
          <w:szCs w:val="24"/>
        </w:rPr>
        <w:t xml:space="preserve">, одномерный массив столбца правой части СЛАУ </w:t>
      </w:r>
      <w:r w:rsidRPr="00733EA4">
        <w:rPr>
          <w:szCs w:val="24"/>
          <w:lang w:val="en-US"/>
        </w:rPr>
        <w:t>F</w:t>
      </w:r>
      <w:r w:rsidRPr="00733EA4">
        <w:rPr>
          <w:szCs w:val="24"/>
        </w:rPr>
        <w:t xml:space="preserve"> и одномерный массив столбца полученного решения </w:t>
      </w:r>
      <w:r w:rsidRPr="00733EA4">
        <w:rPr>
          <w:szCs w:val="24"/>
          <w:lang w:val="en-US"/>
        </w:rPr>
        <w:t>X</w:t>
      </w:r>
      <w:r w:rsidRPr="00733EA4">
        <w:rPr>
          <w:szCs w:val="24"/>
        </w:rPr>
        <w:t xml:space="preserve">. При этом пользователь вводит размерность массива и данные сам и может допустить ошибку при вычислении решения СЛАУ или при вводе. Поэтому выполнить проверку соответствует ли полученное решение данной СЛАУ </w:t>
      </w:r>
      <w:r w:rsidRPr="00733EA4">
        <w:rPr>
          <w:szCs w:val="24"/>
          <w:lang w:val="en-US"/>
        </w:rPr>
        <w:t>A</w:t>
      </w:r>
      <w:r w:rsidRPr="00733EA4">
        <w:rPr>
          <w:szCs w:val="24"/>
        </w:rPr>
        <w:t>*</w:t>
      </w:r>
      <w:r w:rsidRPr="00733EA4">
        <w:rPr>
          <w:szCs w:val="24"/>
          <w:lang w:val="en-US"/>
        </w:rPr>
        <w:t>X</w:t>
      </w:r>
      <w:r w:rsidRPr="00733EA4">
        <w:rPr>
          <w:szCs w:val="24"/>
        </w:rPr>
        <w:t>=</w:t>
      </w:r>
      <w:r w:rsidRPr="00733EA4">
        <w:rPr>
          <w:szCs w:val="24"/>
          <w:lang w:val="en-US"/>
        </w:rPr>
        <w:t>F</w:t>
      </w:r>
      <w:r w:rsidRPr="00733EA4">
        <w:rPr>
          <w:szCs w:val="24"/>
        </w:rPr>
        <w:t>.</w:t>
      </w:r>
    </w:p>
    <w:p w14:paraId="1307D31E" w14:textId="7D35107B" w:rsidR="0011493B" w:rsidRPr="0069458B" w:rsidRDefault="0011493B" w:rsidP="0011493B">
      <w:pPr>
        <w:pStyle w:val="2"/>
      </w:pPr>
      <w:r w:rsidRPr="0069458B">
        <w:t xml:space="preserve">12.2. </w:t>
      </w:r>
      <w:r>
        <w:t>Решение</w:t>
      </w:r>
      <w:r w:rsidRPr="0069458B">
        <w:t xml:space="preserve"> </w:t>
      </w:r>
      <w:r>
        <w:t>задачи</w:t>
      </w:r>
      <w:r w:rsidRPr="0069458B">
        <w:t xml:space="preserve">, </w:t>
      </w:r>
      <w:r>
        <w:t>код</w:t>
      </w:r>
      <w:r w:rsidRPr="0069458B">
        <w:t xml:space="preserve"> </w:t>
      </w:r>
      <w:r>
        <w:t>программы</w:t>
      </w:r>
      <w:bookmarkEnd w:id="50"/>
    </w:p>
    <w:p w14:paraId="338A6C12" w14:textId="77777777" w:rsidR="006F40AE" w:rsidRPr="0019128D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mport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java</w:t>
      </w:r>
      <w:r w:rsidRPr="0019128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util</w:t>
      </w:r>
      <w:proofErr w:type="gramEnd"/>
      <w:r w:rsidRPr="0019128D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canner</w:t>
      </w:r>
      <w:proofErr w:type="spellEnd"/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6060ACBA" w14:textId="77777777" w:rsidR="006F40AE" w:rsidRPr="0019128D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</w:p>
    <w:p w14:paraId="77CF52A1" w14:textId="77777777" w:rsidR="006F40AE" w:rsidRPr="0019128D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class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task</w:t>
      </w:r>
      <w:r w:rsidRPr="0019128D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12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{</w:t>
      </w:r>
    </w:p>
    <w:p w14:paraId="67A1DC61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</w:t>
      </w:r>
      <w:r w:rsidRPr="0019128D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void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6F40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ain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[]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gs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479052AC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canner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anner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new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6F40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canner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6F40AE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in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06C07DBC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System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6F40AE">
        <w:rPr>
          <w:rFonts w:ascii="Consolas" w:eastAsia="Times New Roman" w:hAnsi="Consolas" w:cs="Times New Roman"/>
          <w:color w:val="4FC1FF"/>
          <w:sz w:val="21"/>
          <w:szCs w:val="21"/>
          <w:lang w:eastAsia="ru-RU"/>
        </w:rPr>
        <w:t>ou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6F40AE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(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Введите размерность массива: "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);</w:t>
      </w:r>
    </w:p>
    <w:p w14:paraId="21A44255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ize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anner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6F40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Int</w:t>
      </w:r>
      <w:proofErr w:type="spellEnd"/>
      <w:proofErr w:type="gram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);</w:t>
      </w:r>
    </w:p>
    <w:p w14:paraId="359170B9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gram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[]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oefficients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new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ize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ize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;</w:t>
      </w:r>
    </w:p>
    <w:p w14:paraId="279E4BBD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gram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rightSide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new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ize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;</w:t>
      </w:r>
    </w:p>
    <w:p w14:paraId="7ECC6607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System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6F40AE">
        <w:rPr>
          <w:rFonts w:ascii="Consolas" w:eastAsia="Times New Roman" w:hAnsi="Consolas" w:cs="Times New Roman"/>
          <w:color w:val="4FC1FF"/>
          <w:sz w:val="21"/>
          <w:szCs w:val="21"/>
          <w:lang w:eastAsia="ru-RU"/>
        </w:rPr>
        <w:t>ou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6F40AE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ln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(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Введите коэффициенты системы уравнений:"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);</w:t>
      </w:r>
    </w:p>
    <w:p w14:paraId="0273089E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ize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121E426F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ize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2DE7562C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</w:t>
      </w:r>
      <w:proofErr w:type="spell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6F40AE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6F40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proofErr w:type="gramStart"/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A[</w:t>
      </w:r>
      <w:proofErr w:type="gramEnd"/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]["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]: "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1EE1A928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oefficients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anner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6F40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Double</w:t>
      </w:r>
      <w:proofErr w:type="spellEnd"/>
      <w:proofErr w:type="gram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);</w:t>
      </w:r>
    </w:p>
    <w:p w14:paraId="52232ED5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}</w:t>
      </w:r>
    </w:p>
    <w:p w14:paraId="2AC89046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        }</w:t>
      </w:r>
    </w:p>
    <w:p w14:paraId="6B53A0AC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</w:t>
      </w:r>
      <w:proofErr w:type="spell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System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6F40AE">
        <w:rPr>
          <w:rFonts w:ascii="Consolas" w:eastAsia="Times New Roman" w:hAnsi="Consolas" w:cs="Times New Roman"/>
          <w:color w:val="4FC1FF"/>
          <w:sz w:val="21"/>
          <w:szCs w:val="21"/>
          <w:lang w:eastAsia="ru-RU"/>
        </w:rPr>
        <w:t>ou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6F40AE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ln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(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Введите столбец правой части:"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);</w:t>
      </w:r>
    </w:p>
    <w:p w14:paraId="0247DF1F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ize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1A476CD3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proofErr w:type="spell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6F40AE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6F40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proofErr w:type="gramStart"/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F[</w:t>
      </w:r>
      <w:proofErr w:type="gramEnd"/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]: "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412695D9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rightSide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anner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6F40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Double</w:t>
      </w:r>
      <w:proofErr w:type="spellEnd"/>
      <w:proofErr w:type="gram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);</w:t>
      </w:r>
    </w:p>
    <w:p w14:paraId="004F8359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}</w:t>
      </w:r>
    </w:p>
    <w:p w14:paraId="056E94D3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6F40AE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6F40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ведите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столбец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полученного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решения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:"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7E500B90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gram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olution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new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ize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;</w:t>
      </w:r>
    </w:p>
    <w:p w14:paraId="5FD88244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ize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100A546E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proofErr w:type="spell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6F40AE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6F40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proofErr w:type="gramStart"/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X[</w:t>
      </w:r>
      <w:proofErr w:type="gramEnd"/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]: "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7755BEBF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olution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anner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6F40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Double</w:t>
      </w:r>
      <w:proofErr w:type="spellEnd"/>
      <w:proofErr w:type="gram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);</w:t>
      </w:r>
    </w:p>
    <w:p w14:paraId="2F83ADD5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}</w:t>
      </w:r>
    </w:p>
    <w:p w14:paraId="69B09560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boolean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olutionMatches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6F40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checkSolution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oefficients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rightSide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olution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365F6B47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olutionMatches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05A34FC0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proofErr w:type="spell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6F40AE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6F40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Решение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соответствует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СЛАУ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."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;</w:t>
      </w:r>
    </w:p>
    <w:p w14:paraId="65371AC4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} </w:t>
      </w:r>
      <w:proofErr w:type="spellStart"/>
      <w:r w:rsidRPr="006F40AE">
        <w:rPr>
          <w:rFonts w:ascii="Consolas" w:eastAsia="Times New Roman" w:hAnsi="Consolas" w:cs="Times New Roman"/>
          <w:color w:val="C586C0"/>
          <w:sz w:val="21"/>
          <w:szCs w:val="21"/>
          <w:lang w:eastAsia="ru-RU"/>
        </w:rPr>
        <w:t>else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{</w:t>
      </w:r>
    </w:p>
    <w:p w14:paraId="0E0ABCE1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    </w:t>
      </w:r>
      <w:proofErr w:type="spell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System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6F40AE">
        <w:rPr>
          <w:rFonts w:ascii="Consolas" w:eastAsia="Times New Roman" w:hAnsi="Consolas" w:cs="Times New Roman"/>
          <w:color w:val="4FC1FF"/>
          <w:sz w:val="21"/>
          <w:szCs w:val="21"/>
          <w:lang w:eastAsia="ru-RU"/>
        </w:rPr>
        <w:t>ou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.</w:t>
      </w:r>
      <w:r w:rsidRPr="006F40AE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ln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(</w:t>
      </w:r>
      <w:r w:rsidRPr="006F40AE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Решение не соответствует СЛАУ."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);</w:t>
      </w:r>
    </w:p>
    <w:p w14:paraId="4CFCB7E3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}</w:t>
      </w:r>
    </w:p>
    <w:p w14:paraId="1627697E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}</w:t>
      </w:r>
    </w:p>
    <w:p w14:paraId="0106BB14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6F40A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rivate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boolean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checkSolution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Start"/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gram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[]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oefficients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[]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rightSide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[]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olution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7A43997F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ize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oefficients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6F40AE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length</w:t>
      </w:r>
      <w:proofErr w:type="spellEnd"/>
      <w:proofErr w:type="gram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0E6495ED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ize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43D85C9F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um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5E660A17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lastRenderedPageBreak/>
        <w:t xml:space="preserve">           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6F40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ize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;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 {</w:t>
      </w:r>
    </w:p>
    <w:p w14:paraId="0B9DF564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um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oefficients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[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]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olution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;</w:t>
      </w:r>
    </w:p>
    <w:p w14:paraId="45DBB96C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            }</w:t>
      </w:r>
    </w:p>
    <w:p w14:paraId="196531A3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proofErr w:type="gram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um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!</w:t>
      </w:r>
      <w:proofErr w:type="gramEnd"/>
      <w:r w:rsidRPr="006F40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rightSide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[</w:t>
      </w:r>
      <w:proofErr w:type="spellStart"/>
      <w:r w:rsidRPr="006F40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) {</w:t>
      </w:r>
    </w:p>
    <w:p w14:paraId="5A2E060A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    </w:t>
      </w:r>
      <w:r w:rsidRPr="006F40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return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6F40A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false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;</w:t>
      </w:r>
    </w:p>
    <w:p w14:paraId="32AAA6F1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    </w:t>
      </w: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}</w:t>
      </w:r>
    </w:p>
    <w:p w14:paraId="57D34850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        }</w:t>
      </w:r>
    </w:p>
    <w:p w14:paraId="5F89F9F4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    </w:t>
      </w:r>
      <w:proofErr w:type="spellStart"/>
      <w:r w:rsidRPr="006F40AE">
        <w:rPr>
          <w:rFonts w:ascii="Consolas" w:eastAsia="Times New Roman" w:hAnsi="Consolas" w:cs="Times New Roman"/>
          <w:color w:val="C586C0"/>
          <w:sz w:val="21"/>
          <w:szCs w:val="21"/>
          <w:lang w:eastAsia="ru-RU"/>
        </w:rPr>
        <w:t>return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 </w:t>
      </w:r>
      <w:proofErr w:type="spellStart"/>
      <w:r w:rsidRPr="006F40AE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true</w:t>
      </w:r>
      <w:proofErr w:type="spellEnd"/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;</w:t>
      </w:r>
    </w:p>
    <w:p w14:paraId="4B46FE20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    }</w:t>
      </w:r>
    </w:p>
    <w:p w14:paraId="7D8FEE75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6F40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}</w:t>
      </w:r>
    </w:p>
    <w:p w14:paraId="15BC00BB" w14:textId="77777777" w:rsidR="006F40AE" w:rsidRPr="006F40AE" w:rsidRDefault="006F40AE" w:rsidP="006F40AE">
      <w:pPr>
        <w:shd w:val="clear" w:color="auto" w:fill="1F1F1F"/>
        <w:spacing w:line="285" w:lineRule="atLeast"/>
        <w:jc w:val="lef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</w:p>
    <w:p w14:paraId="261EC21B" w14:textId="77777777" w:rsidR="0011493B" w:rsidRPr="0069458B" w:rsidRDefault="0011493B" w:rsidP="0011493B"/>
    <w:p w14:paraId="050941E8" w14:textId="0B2DDECD" w:rsidR="0011493B" w:rsidRDefault="0011493B" w:rsidP="0011493B">
      <w:pPr>
        <w:pStyle w:val="2"/>
        <w:rPr>
          <w:lang w:val="en-US"/>
        </w:rPr>
      </w:pPr>
      <w:bookmarkStart w:id="51" w:name="_Toc135178219"/>
      <w:r>
        <w:t>12</w:t>
      </w:r>
      <w:r>
        <w:rPr>
          <w:lang w:val="en-US"/>
        </w:rPr>
        <w:t xml:space="preserve">.3. </w:t>
      </w:r>
      <w:r>
        <w:t>Тестирование</w:t>
      </w:r>
      <w:r>
        <w:rPr>
          <w:lang w:val="en-US"/>
        </w:rPr>
        <w:t xml:space="preserve"> </w:t>
      </w:r>
      <w:r>
        <w:t>работы</w:t>
      </w:r>
      <w:r>
        <w:rPr>
          <w:lang w:val="en-US"/>
        </w:rPr>
        <w:t xml:space="preserve"> </w:t>
      </w:r>
      <w:r>
        <w:t>программы</w:t>
      </w:r>
      <w:bookmarkEnd w:id="51"/>
      <w:r>
        <w:rPr>
          <w:lang w:val="en-US"/>
        </w:rPr>
        <w:t xml:space="preserve"> </w:t>
      </w:r>
    </w:p>
    <w:p w14:paraId="4F320851" w14:textId="354A8B84" w:rsidR="0011493B" w:rsidRDefault="006F40AE" w:rsidP="0078188C">
      <w:pPr>
        <w:jc w:val="center"/>
        <w:rPr>
          <w:lang w:val="en-US"/>
        </w:rPr>
      </w:pPr>
      <w:r>
        <w:rPr>
          <w:noProof/>
        </w:rPr>
        <w:drawing>
          <wp:inline distT="0" distB="0" distL="0" distR="0" wp14:anchorId="07D7084B" wp14:editId="5F65E7B5">
            <wp:extent cx="3447619" cy="2504762"/>
            <wp:effectExtent l="0" t="0" r="635" b="0"/>
            <wp:docPr id="154355903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3559034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447619" cy="25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75FD9E" w14:textId="77777777" w:rsidR="0011493B" w:rsidRDefault="0011493B" w:rsidP="0011493B">
      <w:pPr>
        <w:rPr>
          <w:lang w:val="en-US"/>
        </w:rPr>
      </w:pPr>
    </w:p>
    <w:p w14:paraId="3E690D30" w14:textId="77777777" w:rsidR="0011493B" w:rsidRDefault="0011493B" w:rsidP="0011493B">
      <w:pPr>
        <w:rPr>
          <w:lang w:val="en-US"/>
        </w:rPr>
      </w:pPr>
    </w:p>
    <w:p w14:paraId="706F5F45" w14:textId="77777777" w:rsidR="0011493B" w:rsidRDefault="0011493B" w:rsidP="0011493B">
      <w:pPr>
        <w:rPr>
          <w:lang w:val="en-US"/>
        </w:rPr>
      </w:pPr>
    </w:p>
    <w:p w14:paraId="2785B55F" w14:textId="77777777" w:rsidR="0011493B" w:rsidRDefault="0011493B" w:rsidP="004C5B2D">
      <w:pPr>
        <w:rPr>
          <w:lang w:val="en-US"/>
        </w:rPr>
      </w:pPr>
    </w:p>
    <w:p w14:paraId="06913C32" w14:textId="77777777" w:rsidR="004C5B2D" w:rsidRDefault="004C5B2D" w:rsidP="004C5B2D">
      <w:pPr>
        <w:rPr>
          <w:lang w:val="en-US"/>
        </w:rPr>
      </w:pPr>
    </w:p>
    <w:p w14:paraId="0601F271" w14:textId="77777777" w:rsidR="007E745A" w:rsidRDefault="007E745A"/>
    <w:sectPr w:rsidR="007E745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JetBrains Mono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4E5C8D"/>
    <w:multiLevelType w:val="multilevel"/>
    <w:tmpl w:val="CBFAD0A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</w:lvl>
    <w:lvl w:ilvl="1" w:tplc="04190003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" w15:restartNumberingAfterBreak="0">
    <w:nsid w:val="19755A9A"/>
    <w:multiLevelType w:val="hybridMultilevel"/>
    <w:tmpl w:val="4404A336"/>
    <w:lvl w:ilvl="0" w:tplc="009EF71A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27301EB8"/>
    <w:multiLevelType w:val="hybridMultilevel"/>
    <w:tmpl w:val="57C22F5A"/>
    <w:lvl w:ilvl="0" w:tplc="7DD03902">
      <w:start w:val="1"/>
      <w:numFmt w:val="bullet"/>
      <w:pStyle w:val="a0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537D182D"/>
    <w:multiLevelType w:val="hybridMultilevel"/>
    <w:tmpl w:val="AE8EF930"/>
    <w:lvl w:ilvl="0" w:tplc="4C6AE5D6">
      <w:start w:val="1"/>
      <w:numFmt w:val="decimal"/>
      <w:pStyle w:val="a1"/>
      <w:lvlText w:val="%1."/>
      <w:lvlJc w:val="left"/>
      <w:pPr>
        <w:ind w:left="786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2EC1911"/>
    <w:multiLevelType w:val="hybridMultilevel"/>
    <w:tmpl w:val="5170B98E"/>
    <w:lvl w:ilvl="0" w:tplc="EAEE325E">
      <w:start w:val="1"/>
      <w:numFmt w:val="decimal"/>
      <w:pStyle w:val="a2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1545293594">
    <w:abstractNumId w:val="2"/>
  </w:num>
  <w:num w:numId="2" w16cid:durableId="162792816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803573887">
    <w:abstractNumId w:val="3"/>
  </w:num>
  <w:num w:numId="4" w16cid:durableId="1800607717">
    <w:abstractNumId w:val="3"/>
  </w:num>
  <w:num w:numId="5" w16cid:durableId="944269580">
    <w:abstractNumId w:val="4"/>
  </w:num>
  <w:num w:numId="6" w16cid:durableId="131749519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29234047">
    <w:abstractNumId w:val="5"/>
  </w:num>
  <w:num w:numId="8" w16cid:durableId="177585765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146823869">
    <w:abstractNumId w:val="1"/>
  </w:num>
  <w:num w:numId="10" w16cid:durableId="424151481">
    <w:abstractNumId w:val="1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1" w16cid:durableId="54914768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0D9D"/>
    <w:rsid w:val="0011493B"/>
    <w:rsid w:val="0019128D"/>
    <w:rsid w:val="002C2960"/>
    <w:rsid w:val="003A2D07"/>
    <w:rsid w:val="004C5B2D"/>
    <w:rsid w:val="004D2D45"/>
    <w:rsid w:val="00583A4B"/>
    <w:rsid w:val="005C1952"/>
    <w:rsid w:val="006459A0"/>
    <w:rsid w:val="0069458B"/>
    <w:rsid w:val="006F40AE"/>
    <w:rsid w:val="0078188C"/>
    <w:rsid w:val="007E745A"/>
    <w:rsid w:val="00A86BF6"/>
    <w:rsid w:val="00AC67D6"/>
    <w:rsid w:val="00AF061B"/>
    <w:rsid w:val="00BE0D9D"/>
    <w:rsid w:val="00C51C78"/>
    <w:rsid w:val="00CF2ED6"/>
    <w:rsid w:val="00DC0164"/>
    <w:rsid w:val="00E432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EF85C27"/>
  <w15:chartTrackingRefBased/>
  <w15:docId w15:val="{1C028DE4-D838-4B99-8A1A-266B514E93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rsid w:val="004C5B2D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4C5B2D"/>
    <w:pPr>
      <w:keepNext/>
      <w:keepLines/>
      <w:widowControl w:val="0"/>
      <w:autoSpaceDE w:val="0"/>
      <w:autoSpaceDN w:val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4C5B2D"/>
    <w:pPr>
      <w:keepNext/>
      <w:keepLines/>
      <w:spacing w:before="40"/>
      <w:jc w:val="center"/>
      <w:outlineLvl w:val="1"/>
    </w:pPr>
    <w:rPr>
      <w:rFonts w:eastAsiaTheme="majorEastAsia" w:cstheme="majorBidi"/>
      <w:b/>
      <w:i/>
      <w:szCs w:val="26"/>
    </w:rPr>
  </w:style>
  <w:style w:type="paragraph" w:styleId="3">
    <w:name w:val="heading 3"/>
    <w:basedOn w:val="a3"/>
    <w:next w:val="a3"/>
    <w:link w:val="30"/>
    <w:uiPriority w:val="9"/>
    <w:semiHidden/>
    <w:unhideWhenUsed/>
    <w:qFormat/>
    <w:rsid w:val="004C5B2D"/>
    <w:pPr>
      <w:keepNext/>
      <w:keepLines/>
      <w:jc w:val="center"/>
      <w:outlineLvl w:val="2"/>
    </w:pPr>
    <w:rPr>
      <w:rFonts w:eastAsiaTheme="majorEastAsia" w:cstheme="majorBidi"/>
      <w:bCs/>
      <w:i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4C5B2D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4"/>
    <w:link w:val="2"/>
    <w:uiPriority w:val="9"/>
    <w:rsid w:val="004C5B2D"/>
    <w:rPr>
      <w:rFonts w:ascii="Times New Roman" w:eastAsiaTheme="majorEastAsia" w:hAnsi="Times New Roman" w:cstheme="majorBidi"/>
      <w:b/>
      <w:i/>
      <w:sz w:val="28"/>
      <w:szCs w:val="26"/>
    </w:rPr>
  </w:style>
  <w:style w:type="character" w:customStyle="1" w:styleId="30">
    <w:name w:val="Заголовок 3 Знак"/>
    <w:basedOn w:val="a4"/>
    <w:link w:val="3"/>
    <w:uiPriority w:val="9"/>
    <w:semiHidden/>
    <w:rsid w:val="004C5B2D"/>
    <w:rPr>
      <w:rFonts w:ascii="Times New Roman" w:eastAsiaTheme="majorEastAsia" w:hAnsi="Times New Roman" w:cstheme="majorBidi"/>
      <w:bCs/>
      <w:i/>
      <w:sz w:val="28"/>
    </w:rPr>
  </w:style>
  <w:style w:type="character" w:styleId="a7">
    <w:name w:val="Hyperlink"/>
    <w:basedOn w:val="a4"/>
    <w:uiPriority w:val="99"/>
    <w:unhideWhenUsed/>
    <w:rsid w:val="004C5B2D"/>
    <w:rPr>
      <w:color w:val="0563C1" w:themeColor="hyperlink"/>
      <w:u w:val="single"/>
    </w:rPr>
  </w:style>
  <w:style w:type="character" w:styleId="a8">
    <w:name w:val="FollowedHyperlink"/>
    <w:basedOn w:val="a4"/>
    <w:uiPriority w:val="99"/>
    <w:semiHidden/>
    <w:unhideWhenUsed/>
    <w:rsid w:val="004C5B2D"/>
    <w:rPr>
      <w:color w:val="954F72" w:themeColor="followedHyperlink"/>
      <w:u w:val="single"/>
    </w:rPr>
  </w:style>
  <w:style w:type="paragraph" w:styleId="HTML">
    <w:name w:val="HTML Preformatted"/>
    <w:basedOn w:val="a3"/>
    <w:link w:val="HTML0"/>
    <w:uiPriority w:val="99"/>
    <w:semiHidden/>
    <w:unhideWhenUsed/>
    <w:rsid w:val="004C5B2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semiHidden/>
    <w:rsid w:val="004C5B2D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msonormal0">
    <w:name w:val="msonormal"/>
    <w:basedOn w:val="a3"/>
    <w:uiPriority w:val="99"/>
    <w:rsid w:val="004C5B2D"/>
    <w:rPr>
      <w:rFonts w:eastAsia="Times New Roman" w:cs="Times New Roman"/>
      <w:szCs w:val="24"/>
      <w:lang w:eastAsia="ru-RU"/>
    </w:rPr>
  </w:style>
  <w:style w:type="paragraph" w:styleId="a9">
    <w:name w:val="Normal (Web)"/>
    <w:basedOn w:val="a3"/>
    <w:uiPriority w:val="99"/>
    <w:semiHidden/>
    <w:unhideWhenUsed/>
    <w:rsid w:val="004C5B2D"/>
    <w:rPr>
      <w:rFonts w:eastAsia="Times New Roman" w:cs="Times New Roman"/>
      <w:szCs w:val="24"/>
      <w:lang w:eastAsia="ru-RU"/>
    </w:rPr>
  </w:style>
  <w:style w:type="paragraph" w:styleId="12">
    <w:name w:val="toc 1"/>
    <w:basedOn w:val="a3"/>
    <w:next w:val="a3"/>
    <w:autoRedefine/>
    <w:uiPriority w:val="39"/>
    <w:unhideWhenUsed/>
    <w:rsid w:val="004C5B2D"/>
    <w:pPr>
      <w:tabs>
        <w:tab w:val="right" w:leader="dot" w:pos="9345"/>
      </w:tabs>
      <w:jc w:val="left"/>
    </w:pPr>
    <w:rPr>
      <w:rFonts w:eastAsiaTheme="minorEastAsia" w:cs="Times New Roman"/>
      <w:lang w:eastAsia="ru-RU"/>
    </w:rPr>
  </w:style>
  <w:style w:type="paragraph" w:styleId="21">
    <w:name w:val="toc 2"/>
    <w:basedOn w:val="a3"/>
    <w:next w:val="a3"/>
    <w:autoRedefine/>
    <w:uiPriority w:val="39"/>
    <w:unhideWhenUsed/>
    <w:rsid w:val="004C5B2D"/>
    <w:pPr>
      <w:ind w:left="284"/>
    </w:pPr>
  </w:style>
  <w:style w:type="paragraph" w:styleId="31">
    <w:name w:val="toc 3"/>
    <w:basedOn w:val="a3"/>
    <w:next w:val="a3"/>
    <w:autoRedefine/>
    <w:uiPriority w:val="39"/>
    <w:semiHidden/>
    <w:unhideWhenUsed/>
    <w:rsid w:val="004C5B2D"/>
    <w:pPr>
      <w:ind w:left="567"/>
    </w:pPr>
  </w:style>
  <w:style w:type="paragraph" w:styleId="aa">
    <w:name w:val="Balloon Text"/>
    <w:basedOn w:val="a3"/>
    <w:link w:val="ab"/>
    <w:uiPriority w:val="99"/>
    <w:semiHidden/>
    <w:unhideWhenUsed/>
    <w:rsid w:val="004C5B2D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4"/>
    <w:link w:val="aa"/>
    <w:uiPriority w:val="99"/>
    <w:semiHidden/>
    <w:rsid w:val="004C5B2D"/>
    <w:rPr>
      <w:rFonts w:ascii="Tahoma" w:hAnsi="Tahoma" w:cs="Tahoma"/>
      <w:sz w:val="16"/>
      <w:szCs w:val="16"/>
    </w:rPr>
  </w:style>
  <w:style w:type="paragraph" w:styleId="a">
    <w:name w:val="List Paragraph"/>
    <w:basedOn w:val="a3"/>
    <w:uiPriority w:val="34"/>
    <w:qFormat/>
    <w:rsid w:val="004C5B2D"/>
    <w:pPr>
      <w:numPr>
        <w:numId w:val="1"/>
      </w:numPr>
      <w:contextualSpacing/>
    </w:pPr>
  </w:style>
  <w:style w:type="paragraph" w:styleId="ac">
    <w:name w:val="TOC Heading"/>
    <w:basedOn w:val="10"/>
    <w:next w:val="a3"/>
    <w:uiPriority w:val="39"/>
    <w:semiHidden/>
    <w:unhideWhenUsed/>
    <w:qFormat/>
    <w:rsid w:val="004C5B2D"/>
    <w:pPr>
      <w:widowControl/>
      <w:autoSpaceDE/>
      <w:autoSpaceDN/>
      <w:spacing w:before="240" w:line="256" w:lineRule="auto"/>
      <w:jc w:val="left"/>
      <w:outlineLvl w:val="9"/>
    </w:pPr>
    <w:rPr>
      <w:rFonts w:asciiTheme="majorHAnsi" w:hAnsiTheme="majorHAnsi"/>
      <w:b w:val="0"/>
      <w:bCs w:val="0"/>
      <w:color w:val="2F5496" w:themeColor="accent1" w:themeShade="BF"/>
      <w:sz w:val="32"/>
      <w:szCs w:val="32"/>
      <w:lang w:eastAsia="ru-RU"/>
    </w:rPr>
  </w:style>
  <w:style w:type="paragraph" w:customStyle="1" w:styleId="ad">
    <w:name w:val="Надписи_в_рис"/>
    <w:basedOn w:val="a3"/>
    <w:uiPriority w:val="99"/>
    <w:qFormat/>
    <w:rsid w:val="004C5B2D"/>
    <w:pPr>
      <w:spacing w:line="192" w:lineRule="auto"/>
      <w:ind w:left="-113" w:right="-113"/>
      <w:jc w:val="center"/>
    </w:pPr>
    <w:rPr>
      <w:sz w:val="24"/>
    </w:rPr>
  </w:style>
  <w:style w:type="paragraph" w:customStyle="1" w:styleId="ae">
    <w:name w:val="Строки_титула"/>
    <w:basedOn w:val="a3"/>
    <w:uiPriority w:val="99"/>
    <w:qFormat/>
    <w:rsid w:val="004C5B2D"/>
    <w:pPr>
      <w:tabs>
        <w:tab w:val="center" w:pos="4678"/>
        <w:tab w:val="right" w:pos="9356"/>
      </w:tabs>
    </w:pPr>
  </w:style>
  <w:style w:type="paragraph" w:customStyle="1" w:styleId="a0">
    <w:name w:val="Маркированный_список_мой"/>
    <w:basedOn w:val="a3"/>
    <w:uiPriority w:val="99"/>
    <w:qFormat/>
    <w:rsid w:val="004C5B2D"/>
    <w:pPr>
      <w:numPr>
        <w:numId w:val="3"/>
      </w:numPr>
    </w:pPr>
    <w:rPr>
      <w:lang w:val="en-US"/>
    </w:rPr>
  </w:style>
  <w:style w:type="paragraph" w:customStyle="1" w:styleId="af">
    <w:name w:val="Заголовок_списка"/>
    <w:basedOn w:val="a3"/>
    <w:uiPriority w:val="99"/>
    <w:qFormat/>
    <w:rsid w:val="004C5B2D"/>
    <w:rPr>
      <w:caps/>
      <w:szCs w:val="28"/>
      <w:u w:val="double" w:color="00B050"/>
    </w:rPr>
  </w:style>
  <w:style w:type="character" w:customStyle="1" w:styleId="af0">
    <w:name w:val="Нум. список Знак"/>
    <w:basedOn w:val="a4"/>
    <w:link w:val="a1"/>
    <w:locked/>
    <w:rsid w:val="004C5B2D"/>
    <w:rPr>
      <w:rFonts w:ascii="Times New Roman" w:hAnsi="Times New Roman" w:cs="Times New Roman"/>
      <w:color w:val="000000" w:themeColor="text1"/>
      <w:sz w:val="28"/>
      <w:szCs w:val="28"/>
    </w:rPr>
  </w:style>
  <w:style w:type="paragraph" w:customStyle="1" w:styleId="a1">
    <w:name w:val="Нум. список"/>
    <w:basedOn w:val="a"/>
    <w:link w:val="af0"/>
    <w:qFormat/>
    <w:rsid w:val="004C5B2D"/>
    <w:pPr>
      <w:numPr>
        <w:numId w:val="5"/>
      </w:numPr>
    </w:pPr>
    <w:rPr>
      <w:rFonts w:cs="Times New Roman"/>
      <w:color w:val="000000" w:themeColor="text1"/>
      <w:szCs w:val="28"/>
    </w:rPr>
  </w:style>
  <w:style w:type="character" w:customStyle="1" w:styleId="13">
    <w:name w:val="Стиль1 Знак"/>
    <w:basedOn w:val="a4"/>
    <w:link w:val="14"/>
    <w:locked/>
    <w:rsid w:val="004C5B2D"/>
    <w:rPr>
      <w:rFonts w:ascii="Times New Roman" w:hAnsi="Times New Roman" w:cs="Times New Roman"/>
      <w:sz w:val="28"/>
      <w:szCs w:val="28"/>
    </w:rPr>
  </w:style>
  <w:style w:type="paragraph" w:customStyle="1" w:styleId="14">
    <w:name w:val="Стиль1"/>
    <w:basedOn w:val="a3"/>
    <w:link w:val="13"/>
    <w:qFormat/>
    <w:rsid w:val="004C5B2D"/>
    <w:rPr>
      <w:rFonts w:cs="Times New Roman"/>
      <w:szCs w:val="28"/>
    </w:rPr>
  </w:style>
  <w:style w:type="paragraph" w:customStyle="1" w:styleId="a2">
    <w:name w:val="Нум.список"/>
    <w:basedOn w:val="a3"/>
    <w:uiPriority w:val="99"/>
    <w:qFormat/>
    <w:rsid w:val="004C5B2D"/>
    <w:pPr>
      <w:numPr>
        <w:numId w:val="7"/>
      </w:numPr>
    </w:pPr>
    <w:rPr>
      <w:rFonts w:eastAsia="Calibri" w:cs="Times New Roman"/>
      <w:lang w:val="en-US"/>
    </w:rPr>
  </w:style>
  <w:style w:type="character" w:customStyle="1" w:styleId="15">
    <w:name w:val="Список1 Знак"/>
    <w:basedOn w:val="a4"/>
    <w:link w:val="1"/>
    <w:locked/>
    <w:rsid w:val="004C5B2D"/>
    <w:rPr>
      <w:rFonts w:ascii="Times New Roman" w:hAnsi="Times New Roman" w:cs="Times New Roman"/>
      <w:sz w:val="28"/>
    </w:rPr>
  </w:style>
  <w:style w:type="paragraph" w:customStyle="1" w:styleId="1">
    <w:name w:val="Список1"/>
    <w:basedOn w:val="a3"/>
    <w:link w:val="15"/>
    <w:qFormat/>
    <w:rsid w:val="004C5B2D"/>
    <w:pPr>
      <w:numPr>
        <w:numId w:val="9"/>
      </w:numPr>
    </w:pPr>
    <w:rPr>
      <w:rFonts w:cs="Times New Roman"/>
    </w:rPr>
  </w:style>
  <w:style w:type="paragraph" w:customStyle="1" w:styleId="af1">
    <w:name w:val="Формула"/>
    <w:basedOn w:val="a3"/>
    <w:uiPriority w:val="99"/>
    <w:qFormat/>
    <w:rsid w:val="004C5B2D"/>
    <w:pPr>
      <w:tabs>
        <w:tab w:val="center" w:pos="4678"/>
        <w:tab w:val="right" w:pos="9356"/>
      </w:tabs>
    </w:pPr>
  </w:style>
  <w:style w:type="paragraph" w:customStyle="1" w:styleId="Default">
    <w:name w:val="Default"/>
    <w:uiPriority w:val="99"/>
    <w:rsid w:val="004C5B2D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eastAsia="ru-RU"/>
    </w:rPr>
  </w:style>
  <w:style w:type="table" w:styleId="af2">
    <w:name w:val="Table Grid"/>
    <w:basedOn w:val="a5"/>
    <w:uiPriority w:val="59"/>
    <w:rsid w:val="004C5B2D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022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7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2732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4427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874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168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354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107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726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109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208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491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575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2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304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37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407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564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938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305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091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11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9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132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509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52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336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350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273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378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0793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30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15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0864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550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08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476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246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57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931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834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79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353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049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32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682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165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29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91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316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149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910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105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505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161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517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71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965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318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152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890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39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706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393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4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587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91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399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375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891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039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92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605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956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808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850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872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692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640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618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984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7486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5164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0231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824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009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798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51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885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284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902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937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901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89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921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334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728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554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399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165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712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843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136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729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985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30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787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467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636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107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271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201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644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52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524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151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646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140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145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674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374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964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412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982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853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634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70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461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25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981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206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906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484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926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7859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185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582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112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613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880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883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326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568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589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418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623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602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936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04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870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837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500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018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946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440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653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522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5533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1589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462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862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6045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0872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0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233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20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352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62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729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83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238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59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405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22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073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252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536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785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721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043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344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353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345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723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161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030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352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52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085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177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175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297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052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390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510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057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358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404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110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506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984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186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148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737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288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341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540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595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1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15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614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03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903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007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557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506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853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855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45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976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296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058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001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346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517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910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940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600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646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618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184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742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232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948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636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16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937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77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444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746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195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418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713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60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01663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2072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4778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99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748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333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889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398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979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5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497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337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497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710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438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105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673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139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165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082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653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025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754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997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425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03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37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371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293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13919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1457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6419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118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980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41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92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465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193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933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879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861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114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774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693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900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230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89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258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857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799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409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103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5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084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279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495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675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593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442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805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202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885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158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35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416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74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14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227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593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439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17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902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81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839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594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623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498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356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977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418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06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33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523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067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192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818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576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94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24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898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453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871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307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8343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3656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8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4854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5286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716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2039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409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785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034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089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501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256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520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043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078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780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271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717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563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2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919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460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50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79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327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386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19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5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005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504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92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906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883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839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492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469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647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758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225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145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782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97101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7408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992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076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200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53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750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757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152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552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207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80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1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947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001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77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56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435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459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28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036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668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965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335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936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945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909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757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825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645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765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247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112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972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749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599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889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576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648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228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41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253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278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919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0589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31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1624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326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188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691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074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669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614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310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341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145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2316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4144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3952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36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093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338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805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412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2225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4437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1462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2939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181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154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603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804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498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64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700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03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528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007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142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639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173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967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457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231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161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325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533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214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841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209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33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2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770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42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2036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8247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5341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151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704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633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52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32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733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606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079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8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885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015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454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705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6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569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32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746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926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955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595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851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853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117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855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645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165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277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773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762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361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434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390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44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4238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1264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844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618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277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104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143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374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898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166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291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978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49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215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37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171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926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544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161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019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904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612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97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226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8912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652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2745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0717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6895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728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7708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3130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5302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4846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4592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7368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952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7905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6548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884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107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069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252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971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852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923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549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582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448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552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090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341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904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854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02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562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622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231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895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275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057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28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291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449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216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546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053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83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05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948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99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78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888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75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692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179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578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824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581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485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629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130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52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250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745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173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052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523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623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941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896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985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587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65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797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928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14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617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069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205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557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674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334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705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70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095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099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788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80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906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34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210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304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846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71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748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19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935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517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82319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593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2774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4364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445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675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702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046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358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126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551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885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775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824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755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263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845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940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876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384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29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840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046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821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735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705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91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852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307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385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893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06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72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866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92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171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368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14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445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8746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7030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8550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369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871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7.png"/><Relationship Id="rId18" Type="http://schemas.openxmlformats.org/officeDocument/2006/relationships/oleObject" Target="embeddings/oleObject4.bin"/><Relationship Id="rId26" Type="http://schemas.openxmlformats.org/officeDocument/2006/relationships/image" Target="media/image16.png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17" Type="http://schemas.openxmlformats.org/officeDocument/2006/relationships/image" Target="media/image10.wmf"/><Relationship Id="rId25" Type="http://schemas.openxmlformats.org/officeDocument/2006/relationships/image" Target="media/image15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2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24" Type="http://schemas.openxmlformats.org/officeDocument/2006/relationships/oleObject" Target="embeddings/oleObject6.bin"/><Relationship Id="rId5" Type="http://schemas.openxmlformats.org/officeDocument/2006/relationships/image" Target="media/image1.png"/><Relationship Id="rId15" Type="http://schemas.openxmlformats.org/officeDocument/2006/relationships/image" Target="media/image9.wmf"/><Relationship Id="rId23" Type="http://schemas.openxmlformats.org/officeDocument/2006/relationships/image" Target="media/image14.wmf"/><Relationship Id="rId28" Type="http://schemas.openxmlformats.org/officeDocument/2006/relationships/image" Target="media/image18.png"/><Relationship Id="rId10" Type="http://schemas.openxmlformats.org/officeDocument/2006/relationships/image" Target="media/image4.png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8.png"/><Relationship Id="rId22" Type="http://schemas.openxmlformats.org/officeDocument/2006/relationships/image" Target="media/image13.png"/><Relationship Id="rId27" Type="http://schemas.openxmlformats.org/officeDocument/2006/relationships/image" Target="media/image17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21</Pages>
  <Words>4240</Words>
  <Characters>24168</Characters>
  <Application>Microsoft Office Word</Application>
  <DocSecurity>0</DocSecurity>
  <Lines>201</Lines>
  <Paragraphs>5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3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equalis deos</dc:creator>
  <cp:keywords/>
  <dc:description/>
  <cp:lastModifiedBy>Илья Вихляев</cp:lastModifiedBy>
  <cp:revision>17</cp:revision>
  <dcterms:created xsi:type="dcterms:W3CDTF">2023-05-16T19:53:00Z</dcterms:created>
  <dcterms:modified xsi:type="dcterms:W3CDTF">2023-06-04T18:00:00Z</dcterms:modified>
</cp:coreProperties>
</file>